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4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287" r:id="rId3"/>
    <p:sldId id="259" r:id="rId5"/>
    <p:sldId id="754" r:id="rId6"/>
    <p:sldId id="2464" r:id="rId7"/>
    <p:sldId id="2465" r:id="rId8"/>
    <p:sldId id="2467" r:id="rId9"/>
    <p:sldId id="2463" r:id="rId10"/>
    <p:sldId id="2468" r:id="rId11"/>
    <p:sldId id="2470" r:id="rId12"/>
    <p:sldId id="2471" r:id="rId13"/>
    <p:sldId id="2480" r:id="rId14"/>
    <p:sldId id="2481" r:id="rId15"/>
    <p:sldId id="2482" r:id="rId16"/>
    <p:sldId id="2487" r:id="rId17"/>
    <p:sldId id="2488" r:id="rId18"/>
    <p:sldId id="2490" r:id="rId19"/>
    <p:sldId id="760" r:id="rId20"/>
    <p:sldId id="2489" r:id="rId21"/>
    <p:sldId id="2346" r:id="rId22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83E2"/>
    <a:srgbClr val="ED7D31"/>
    <a:srgbClr val="2C72E5"/>
    <a:srgbClr val="5FA7F8"/>
    <a:srgbClr val="2D73E4"/>
    <a:srgbClr val="EEEEEE"/>
    <a:srgbClr val="2A2D57"/>
    <a:srgbClr val="3E7FE8"/>
    <a:srgbClr val="002060"/>
    <a:srgbClr val="4472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65"/>
    <p:restoredTop sz="90205"/>
  </p:normalViewPr>
  <p:slideViewPr>
    <p:cSldViewPr snapToGrid="0">
      <p:cViewPr varScale="1">
        <p:scale>
          <a:sx n="106" d="100"/>
          <a:sy n="106" d="100"/>
        </p:scale>
        <p:origin x="560" y="1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tags" Target="tags/tag5.xml"/><Relationship Id="rId28" Type="http://schemas.openxmlformats.org/officeDocument/2006/relationships/customXml" Target="../customXml/item1.xml"/><Relationship Id="rId27" Type="http://schemas.openxmlformats.org/officeDocument/2006/relationships/customXmlProps" Target="../customXml/itemProps4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6D742D-142B-9740-AC2A-A2FC125694B0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998766-6A9C-4F2F-8D78-A8B7F422C2B3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29387-8E42-4945-8528-93D56FDB17AE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2221"/>
            <a:ext cx="10515600" cy="817632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262270"/>
            <a:ext cx="10515600" cy="491469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 advClick="0" advTm="3000">
        <p14:pan dir="u"/>
      </p:transition>
    </mc:Choice>
    <mc:Fallback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96675"/>
            <a:ext cx="10515600" cy="571841"/>
          </a:xfrm>
          <a:prstGeom prst="rect">
            <a:avLst/>
          </a:prstGeom>
        </p:spPr>
        <p:txBody>
          <a:bodyPr lIns="72000" tIns="0" rIns="0" bIns="0">
            <a:normAutofit/>
          </a:bodyPr>
          <a:lstStyle>
            <a:lvl1pPr>
              <a:defRPr sz="2800" b="0" i="0">
                <a:latin typeface="PingFang SC" panose="020B0400000000000000" pitchFamily="34" charset="-122"/>
                <a:ea typeface="PingFang SC" panose="020B0400000000000000" pitchFamily="34" charset="-122"/>
              </a:defRPr>
            </a:lvl1pPr>
          </a:lstStyle>
          <a:p>
            <a:r>
              <a:rPr kumimoji="1" lang="zh-CN" altLang="en-US" dirty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50789" y="1262270"/>
            <a:ext cx="10703011" cy="4914693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650789" y="395116"/>
            <a:ext cx="187411" cy="571841"/>
          </a:xfrm>
          <a:prstGeom prst="rect">
            <a:avLst/>
          </a:prstGeom>
          <a:solidFill>
            <a:srgbClr val="2C73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2221"/>
            <a:ext cx="10515600" cy="817632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2221"/>
            <a:ext cx="10515600" cy="817632"/>
          </a:xfrm>
          <a:prstGeom prst="rect">
            <a:avLst/>
          </a:prstGeom>
        </p:spPr>
        <p:txBody>
          <a:bodyPr/>
          <a:lstStyle/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  <a:p>
            <a:pPr lvl="1"/>
            <a:r>
              <a:rPr kumimoji="1" lang="zh-CN" altLang="en-US"/>
              <a:t>二级</a:t>
            </a:r>
            <a:endParaRPr kumimoji="1" lang="zh-CN" altLang="en-US"/>
          </a:p>
          <a:p>
            <a:pPr lvl="2"/>
            <a:r>
              <a:rPr kumimoji="1" lang="zh-CN" altLang="en-US"/>
              <a:t>三级</a:t>
            </a:r>
            <a:endParaRPr kumimoji="1" lang="zh-CN" altLang="en-US"/>
          </a:p>
          <a:p>
            <a:pPr lvl="3"/>
            <a:r>
              <a:rPr kumimoji="1" lang="zh-CN" altLang="en-US"/>
              <a:t>四级</a:t>
            </a:r>
            <a:endParaRPr kumimoji="1" lang="zh-CN" altLang="en-US"/>
          </a:p>
          <a:p>
            <a:pPr lvl="4"/>
            <a:r>
              <a:rPr kumimoji="1" lang="zh-CN" altLang="en-US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546A919-9BED-314B-80BB-4C890AC88F16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F37A9C-5757-8B4F-990C-77AD7EA98B82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标&#10;&#10;描述已自动生成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80463" y="220164"/>
            <a:ext cx="715473" cy="365126"/>
          </a:xfrm>
          <a:prstGeom prst="rect">
            <a:avLst/>
          </a:prstGeom>
        </p:spPr>
      </p:pic>
      <p:pic>
        <p:nvPicPr>
          <p:cNvPr id="9" name="图片 8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r="79962"/>
          <a:stretch>
            <a:fillRect/>
          </a:stretch>
        </p:blipFill>
        <p:spPr>
          <a:xfrm>
            <a:off x="10065769" y="2169147"/>
            <a:ext cx="2126232" cy="4475747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10" name="图片 9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t="51488" r="79962"/>
          <a:stretch>
            <a:fillRect/>
          </a:stretch>
        </p:blipFill>
        <p:spPr>
          <a:xfrm>
            <a:off x="10066483" y="580813"/>
            <a:ext cx="2126232" cy="2171285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11" name="图片 10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t="60064" r="54902"/>
          <a:stretch>
            <a:fillRect/>
          </a:stretch>
        </p:blipFill>
        <p:spPr>
          <a:xfrm>
            <a:off x="5042105" y="580814"/>
            <a:ext cx="5109731" cy="1787442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12" name="图片 11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t="60064" r="54902" b="-1"/>
          <a:stretch>
            <a:fillRect/>
          </a:stretch>
        </p:blipFill>
        <p:spPr>
          <a:xfrm>
            <a:off x="12466" y="580814"/>
            <a:ext cx="5109731" cy="1787442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13" name="图片 12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r="54902"/>
          <a:stretch>
            <a:fillRect/>
          </a:stretch>
        </p:blipFill>
        <p:spPr>
          <a:xfrm>
            <a:off x="5042105" y="2169147"/>
            <a:ext cx="5109731" cy="4475747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  <p:pic>
        <p:nvPicPr>
          <p:cNvPr id="14" name="图片 13" descr="背景图案&#10;&#10;描述已自动生成"/>
          <p:cNvPicPr>
            <a:picLocks noChangeAspect="1"/>
          </p:cNvPicPr>
          <p:nvPr userDrawn="1"/>
        </p:nvPicPr>
        <p:blipFill rotWithShape="1">
          <a:blip r:embed="rId14"/>
          <a:srcRect l="2179" r="54902"/>
          <a:stretch>
            <a:fillRect/>
          </a:stretch>
        </p:blipFill>
        <p:spPr>
          <a:xfrm>
            <a:off x="12466" y="2169147"/>
            <a:ext cx="5109731" cy="4475747"/>
          </a:xfrm>
          <a:prstGeom prst="rect">
            <a:avLst/>
          </a:prstGeom>
          <a:effectLst>
            <a:outerShdw sx="1000" sy="1000" algn="ctr" rotWithShape="0">
              <a:srgbClr val="000000">
                <a:alpha val="60000"/>
              </a:srgb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PingFang SC" panose="020B0400000000000000" pitchFamily="34" charset="-122"/>
          <a:ea typeface="PingFang SC" panose="020B0400000000000000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PingFang SC" panose="020B0400000000000000" pitchFamily="34" charset="-122"/>
          <a:ea typeface="PingFang SC" panose="020B0400000000000000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PingFang SC" panose="020B0400000000000000" pitchFamily="34" charset="-122"/>
          <a:ea typeface="PingFang SC" panose="020B0400000000000000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PingFang SC" panose="020B0400000000000000" pitchFamily="34" charset="-122"/>
          <a:ea typeface="PingFang SC" panose="020B0400000000000000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PingFang SC" panose="020B0400000000000000" pitchFamily="34" charset="-122"/>
          <a:ea typeface="PingFang SC" panose="020B0400000000000000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3.png"/><Relationship Id="rId1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3.png"/><Relationship Id="rId1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image" Target="../media/image3.png"/><Relationship Id="rId1" Type="http://schemas.openxmlformats.org/officeDocument/2006/relationships/hyperlink" Target="https://www.99pdf.com/ppt/compress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3.png"/><Relationship Id="rId4" Type="http://schemas.openxmlformats.org/officeDocument/2006/relationships/image" Target="../media/image5.png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3.png"/><Relationship Id="rId4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821180" y="2289175"/>
            <a:ext cx="85496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60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英飞动态</a:t>
            </a:r>
            <a:r>
              <a:rPr kumimoji="1" lang="en-US" altLang="zh-CN" sz="60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kumimoji="1" lang="zh-CN" altLang="en-US" sz="60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制作</a:t>
            </a:r>
            <a:r>
              <a:rPr kumimoji="1" lang="zh-CN" altLang="en-US" sz="60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范</a:t>
            </a:r>
            <a:endParaRPr kumimoji="1" lang="zh-CN" altLang="en-US" sz="6000" b="1" dirty="0">
              <a:solidFill>
                <a:srgbClr val="3E7F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195830" y="4667885"/>
            <a:ext cx="451104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档更新时间：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3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月</a:t>
            </a:r>
            <a:r>
              <a:rPr lang="en-US" altLang="zh-CN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</a:t>
            </a:r>
            <a:endParaRPr lang="zh-CN" altLang="en-US" sz="24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6" name="直接连接符 125"/>
          <p:cNvCxnSpPr/>
          <p:nvPr/>
        </p:nvCxnSpPr>
        <p:spPr>
          <a:xfrm>
            <a:off x="2314385" y="4501333"/>
            <a:ext cx="891344" cy="0"/>
          </a:xfrm>
          <a:prstGeom prst="line">
            <a:avLst/>
          </a:prstGeom>
          <a:ln w="25400">
            <a:solidFill>
              <a:srgbClr val="3253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4" name="矩形 3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67724" y="890587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插入的视频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七角星 51"/>
          <p:cNvSpPr/>
          <p:nvPr/>
        </p:nvSpPr>
        <p:spPr>
          <a:xfrm>
            <a:off x="305181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3267710" y="2342515"/>
            <a:ext cx="106680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P4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55" name="七角星 54"/>
          <p:cNvSpPr/>
          <p:nvPr/>
        </p:nvSpPr>
        <p:spPr>
          <a:xfrm>
            <a:off x="534670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文本框 56"/>
          <p:cNvSpPr txBox="1"/>
          <p:nvPr/>
        </p:nvSpPr>
        <p:spPr>
          <a:xfrm>
            <a:off x="5503545" y="2342515"/>
            <a:ext cx="11861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5E83E2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OV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58" name="七角星 57"/>
          <p:cNvSpPr/>
          <p:nvPr/>
        </p:nvSpPr>
        <p:spPr>
          <a:xfrm>
            <a:off x="7527925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7729855" y="2342515"/>
            <a:ext cx="109283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4V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11" name="七角星 10"/>
          <p:cNvSpPr/>
          <p:nvPr/>
        </p:nvSpPr>
        <p:spPr>
          <a:xfrm>
            <a:off x="3052445" y="367919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315970" y="4137025"/>
            <a:ext cx="97218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3GP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14" name="七角星 13"/>
          <p:cNvSpPr/>
          <p:nvPr/>
        </p:nvSpPr>
        <p:spPr>
          <a:xfrm>
            <a:off x="5347335" y="367919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770880" y="4137025"/>
            <a:ext cx="65024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TS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20" name="七角星 19"/>
          <p:cNvSpPr/>
          <p:nvPr/>
        </p:nvSpPr>
        <p:spPr>
          <a:xfrm>
            <a:off x="7528560" y="367919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7581265" y="4137025"/>
            <a:ext cx="13544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5E83E2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PEG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2" name="矩形 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69959" y="698182"/>
            <a:ext cx="47840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画（进入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果）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Скругленный прямоугольник 3"/>
          <p:cNvSpPr/>
          <p:nvPr/>
        </p:nvSpPr>
        <p:spPr>
          <a:xfrm>
            <a:off x="1601153" y="1517230"/>
            <a:ext cx="1501200" cy="360362"/>
          </a:xfrm>
          <a:prstGeom prst="roundRect">
            <a:avLst/>
          </a:prstGeom>
          <a:solidFill>
            <a:srgbClr val="5E83E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ru-RU" sz="1400" noProof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出现</a:t>
            </a:r>
            <a:endParaRPr lang="ru-RU" sz="1400" noProof="1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2" name="Скругленный прямоугольник 4"/>
          <p:cNvSpPr/>
          <p:nvPr/>
        </p:nvSpPr>
        <p:spPr>
          <a:xfrm>
            <a:off x="1601153" y="1945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百叶窗</a:t>
            </a:r>
            <a:endParaRPr lang="ru-RU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601153" y="23744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盒</a:t>
            </a:r>
            <a:r>
              <a:rPr 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状</a:t>
            </a:r>
            <a:endParaRPr lang="ru-RU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601153" y="28031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棋盘</a:t>
            </a:r>
            <a:endParaRPr lang="ru-RU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601153" y="32317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圆形</a:t>
            </a:r>
            <a:r>
              <a:rPr lang="zh-CN" altLang="en-US" sz="1400" dirty="0" err="1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扩展</a:t>
            </a:r>
            <a:endParaRPr lang="zh-CN" altLang="en-US" sz="1400" dirty="0" err="1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1601153" y="36603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缓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进入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601153" y="40889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菱形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5" name="Скругленный прямоугольник 10"/>
          <p:cNvSpPr/>
          <p:nvPr/>
        </p:nvSpPr>
        <p:spPr>
          <a:xfrm>
            <a:off x="1601153" y="45176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向内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溶解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3" name="Скругленный прямоугольник 11"/>
          <p:cNvSpPr/>
          <p:nvPr/>
        </p:nvSpPr>
        <p:spPr>
          <a:xfrm>
            <a:off x="1601153" y="4946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闪烁</a:t>
            </a: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一次</a:t>
            </a:r>
            <a:endParaRPr lang="zh-CN" altLang="en-US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6" name="Скругленный прямоугольник 12"/>
          <p:cNvSpPr/>
          <p:nvPr/>
        </p:nvSpPr>
        <p:spPr>
          <a:xfrm>
            <a:off x="1601153" y="5374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飞入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7" name="Скругленный прямоугольник 14"/>
          <p:cNvSpPr/>
          <p:nvPr/>
        </p:nvSpPr>
        <p:spPr>
          <a:xfrm>
            <a:off x="3473237" y="1517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切入</a:t>
            </a:r>
            <a:endParaRPr lang="zh-CN" altLang="en-US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8" name="Скругленный прямоугольник 15"/>
          <p:cNvSpPr/>
          <p:nvPr/>
        </p:nvSpPr>
        <p:spPr>
          <a:xfrm>
            <a:off x="3473237" y="1945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十字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扩展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23" name="Скругленный прямоугольник 16"/>
          <p:cNvSpPr/>
          <p:nvPr/>
        </p:nvSpPr>
        <p:spPr>
          <a:xfrm>
            <a:off x="3473237" y="23744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随机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线条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25" name="Скругленный прямоугольник 17"/>
          <p:cNvSpPr/>
          <p:nvPr/>
        </p:nvSpPr>
        <p:spPr>
          <a:xfrm>
            <a:off x="3473237" y="28031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劈裂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0" name="Скругленный прямоугольник 18"/>
          <p:cNvSpPr/>
          <p:nvPr/>
        </p:nvSpPr>
        <p:spPr>
          <a:xfrm>
            <a:off x="3473237" y="32317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阶梯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状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3" name="Скругленный прямоугольник 19"/>
          <p:cNvSpPr/>
          <p:nvPr/>
        </p:nvSpPr>
        <p:spPr>
          <a:xfrm>
            <a:off x="3473237" y="36603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扇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展开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4" name="Скругленный прямоугольник 20"/>
          <p:cNvSpPr/>
          <p:nvPr/>
        </p:nvSpPr>
        <p:spPr>
          <a:xfrm>
            <a:off x="3473237" y="40889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轮子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5" name="Скругленный прямоугольник 21"/>
          <p:cNvSpPr/>
          <p:nvPr/>
        </p:nvSpPr>
        <p:spPr>
          <a:xfrm>
            <a:off x="3473237" y="45176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擦除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6" name="Скругленный прямоугольник 22"/>
          <p:cNvSpPr/>
          <p:nvPr/>
        </p:nvSpPr>
        <p:spPr>
          <a:xfrm>
            <a:off x="3473237" y="4946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展开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37" name="Скругленный прямоугольник 23"/>
          <p:cNvSpPr/>
          <p:nvPr/>
        </p:nvSpPr>
        <p:spPr>
          <a:xfrm>
            <a:off x="3473237" y="5374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渐变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42" name="Скругленный прямоугольник 24"/>
          <p:cNvSpPr/>
          <p:nvPr/>
        </p:nvSpPr>
        <p:spPr>
          <a:xfrm>
            <a:off x="5345321" y="1517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渐变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45" name="Скругленный прямоугольник 25"/>
          <p:cNvSpPr/>
          <p:nvPr/>
        </p:nvSpPr>
        <p:spPr>
          <a:xfrm>
            <a:off x="5345321" y="1945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渐变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缩放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46" name="Скругленный прямоугольник 26"/>
          <p:cNvSpPr/>
          <p:nvPr/>
        </p:nvSpPr>
        <p:spPr>
          <a:xfrm>
            <a:off x="5345321" y="23744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上升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47" name="Скругленный прямоугольник 27"/>
          <p:cNvSpPr/>
          <p:nvPr/>
        </p:nvSpPr>
        <p:spPr>
          <a:xfrm>
            <a:off x="5345321" y="28031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中心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旋转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49" name="Скругленный прямоугольник 28"/>
          <p:cNvSpPr/>
          <p:nvPr/>
        </p:nvSpPr>
        <p:spPr>
          <a:xfrm>
            <a:off x="5345321" y="32317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3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颜色</a:t>
            </a:r>
            <a:r>
              <a:rPr lang="zh-CN" altLang="en-US" sz="13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打字机</a:t>
            </a:r>
            <a:endParaRPr lang="zh-CN" altLang="en-US" sz="13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19" name="Скругленный прямоугольник 29"/>
          <p:cNvSpPr/>
          <p:nvPr/>
        </p:nvSpPr>
        <p:spPr>
          <a:xfrm>
            <a:off x="5345321" y="36603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压缩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22" name="Скругленный прямоугольник 30"/>
          <p:cNvSpPr/>
          <p:nvPr/>
        </p:nvSpPr>
        <p:spPr>
          <a:xfrm>
            <a:off x="5345321" y="40889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下降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63" name="Скругленный прямоугольник 31"/>
          <p:cNvSpPr/>
          <p:nvPr/>
        </p:nvSpPr>
        <p:spPr>
          <a:xfrm>
            <a:off x="5345321" y="45176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渐入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64" name="Скругленный прямоугольник 32"/>
          <p:cNvSpPr/>
          <p:nvPr/>
        </p:nvSpPr>
        <p:spPr>
          <a:xfrm>
            <a:off x="5345321" y="4946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翻转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由远及近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68" name="Скругленный прямоугольник 33"/>
          <p:cNvSpPr/>
          <p:nvPr/>
        </p:nvSpPr>
        <p:spPr>
          <a:xfrm>
            <a:off x="5345321" y="5374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升起</a:t>
            </a:r>
            <a:endParaRPr lang="zh-CN" altLang="en-US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73" name="Скругленный прямоугольник 34"/>
          <p:cNvSpPr/>
          <p:nvPr/>
        </p:nvSpPr>
        <p:spPr>
          <a:xfrm>
            <a:off x="7217405" y="1517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77" name="Скругленный прямоугольник 35"/>
          <p:cNvSpPr/>
          <p:nvPr/>
        </p:nvSpPr>
        <p:spPr>
          <a:xfrm>
            <a:off x="7217405" y="1945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伸展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78" name="Скругленный прямоугольник 36"/>
          <p:cNvSpPr/>
          <p:nvPr/>
        </p:nvSpPr>
        <p:spPr>
          <a:xfrm>
            <a:off x="7217405" y="23744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展开</a:t>
            </a:r>
            <a:r>
              <a:rPr lang="en-US" altLang="zh-CN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2</a:t>
            </a:r>
            <a:endParaRPr lang="en-US" altLang="zh-CN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79" name="Скругленный прямоугольник 37"/>
          <p:cNvSpPr/>
          <p:nvPr/>
        </p:nvSpPr>
        <p:spPr>
          <a:xfrm>
            <a:off x="7217405" y="28031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缩放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0" name="Скругленный прямоугольник 38"/>
          <p:cNvSpPr/>
          <p:nvPr/>
        </p:nvSpPr>
        <p:spPr>
          <a:xfrm>
            <a:off x="7217405" y="32317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1" name="Скругленный прямоугольник 39"/>
          <p:cNvSpPr/>
          <p:nvPr/>
        </p:nvSpPr>
        <p:spPr>
          <a:xfrm>
            <a:off x="7217405" y="36603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弹跳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2" name="Скругленный прямоугольник 40"/>
          <p:cNvSpPr/>
          <p:nvPr/>
        </p:nvSpPr>
        <p:spPr>
          <a:xfrm>
            <a:off x="7217405" y="40889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字幕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式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3" name="Скругленный прямоугольник 41"/>
          <p:cNvSpPr/>
          <p:nvPr/>
        </p:nvSpPr>
        <p:spPr>
          <a:xfrm>
            <a:off x="7217405" y="45176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lvl="1"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曲线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向上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4" name="Скругленный прямоугольник 42"/>
          <p:cNvSpPr/>
          <p:nvPr/>
        </p:nvSpPr>
        <p:spPr>
          <a:xfrm>
            <a:off x="7217405" y="4946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空翻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5" name="Скругленный прямоугольник 43"/>
          <p:cNvSpPr/>
          <p:nvPr/>
        </p:nvSpPr>
        <p:spPr>
          <a:xfrm>
            <a:off x="7217405" y="5374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浮动</a:t>
            </a:r>
            <a:endParaRPr lang="zh-CN" altLang="en-US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6" name="Скругленный прямоугольник 44"/>
          <p:cNvSpPr/>
          <p:nvPr/>
        </p:nvSpPr>
        <p:spPr>
          <a:xfrm>
            <a:off x="9089489" y="1517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折叠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7" name="Скругленный прямоугольник 45"/>
          <p:cNvSpPr/>
          <p:nvPr/>
        </p:nvSpPr>
        <p:spPr>
          <a:xfrm>
            <a:off x="9089489" y="1945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滑翔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8" name="Скругленный прямоугольник 46"/>
          <p:cNvSpPr/>
          <p:nvPr/>
        </p:nvSpPr>
        <p:spPr>
          <a:xfrm>
            <a:off x="9089489" y="23744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光速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89" name="Скругленный прямоугольник 47"/>
          <p:cNvSpPr/>
          <p:nvPr/>
        </p:nvSpPr>
        <p:spPr>
          <a:xfrm>
            <a:off x="9089489" y="28031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放大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0" name="Скругленный прямоугольник 48"/>
          <p:cNvSpPr/>
          <p:nvPr/>
        </p:nvSpPr>
        <p:spPr>
          <a:xfrm>
            <a:off x="9089489" y="32317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玩具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风车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1" name="Скругленный прямоугольник 49"/>
          <p:cNvSpPr/>
          <p:nvPr/>
        </p:nvSpPr>
        <p:spPr>
          <a:xfrm>
            <a:off x="9089489" y="36603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投掷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2" name="Скругленный прямоугольник 50"/>
          <p:cNvSpPr/>
          <p:nvPr/>
        </p:nvSpPr>
        <p:spPr>
          <a:xfrm>
            <a:off x="9089489" y="408898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旋转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飞入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3" name="Скругленный прямоугольник 51"/>
          <p:cNvSpPr/>
          <p:nvPr/>
        </p:nvSpPr>
        <p:spPr>
          <a:xfrm>
            <a:off x="9089489" y="451760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挥舞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4" name="Скругленный прямоугольник 52"/>
          <p:cNvSpPr/>
          <p:nvPr/>
        </p:nvSpPr>
        <p:spPr>
          <a:xfrm>
            <a:off x="9089489" y="4946230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旋转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5" name="Скругленный прямоугольник 53"/>
          <p:cNvSpPr/>
          <p:nvPr/>
        </p:nvSpPr>
        <p:spPr>
          <a:xfrm>
            <a:off x="9089489" y="537485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线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形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sp>
        <p:nvSpPr>
          <p:cNvPr id="96" name="Прямоугольник 53"/>
          <p:cNvSpPr/>
          <p:nvPr/>
        </p:nvSpPr>
        <p:spPr>
          <a:xfrm>
            <a:off x="1601569" y="5814275"/>
            <a:ext cx="1501200" cy="360362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</a:rPr>
              <a:t>挥鞭</a:t>
            </a:r>
            <a:endParaRPr lang="zh-CN" altLang="en-US" sz="1400" dirty="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12" name="矩形 1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4" name="图片 13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0"/>
                            </p:stCondLst>
                            <p:childTnLst>
                              <p:par>
                                <p:cTn id="5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87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151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651"/>
                            </p:stCondLst>
                            <p:childTnLst>
                              <p:par>
                                <p:cTn id="9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151"/>
                            </p:stCondLst>
                            <p:childTnLst>
                              <p:par>
                                <p:cTn id="105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151"/>
                            </p:stCondLst>
                            <p:childTnLst>
                              <p:par>
                                <p:cTn id="1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651"/>
                            </p:stCondLst>
                            <p:childTnLst>
                              <p:par>
                                <p:cTn id="11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6151"/>
                            </p:stCondLst>
                            <p:childTnLst>
                              <p:par>
                                <p:cTn id="12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651"/>
                            </p:stCondLst>
                            <p:childTnLst>
                              <p:par>
                                <p:cTn id="13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151"/>
                            </p:stCondLst>
                            <p:childTnLst>
                              <p:par>
                                <p:cTn id="1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7776"/>
                            </p:stCondLst>
                            <p:childTnLst>
                              <p:par>
                                <p:cTn id="14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900" decel="10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8776"/>
                            </p:stCondLst>
                            <p:childTnLst>
                              <p:par>
                                <p:cTn id="15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9276"/>
                            </p:stCondLst>
                            <p:childTnLst>
                              <p:par>
                                <p:cTn id="15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9776"/>
                            </p:stCondLst>
                            <p:childTnLst>
                              <p:par>
                                <p:cTn id="16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0376"/>
                            </p:stCondLst>
                            <p:childTnLst>
                              <p:par>
                                <p:cTn id="1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876"/>
                            </p:stCondLst>
                            <p:childTnLst>
                              <p:par>
                                <p:cTn id="174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1376"/>
                            </p:stCondLst>
                            <p:childTnLst>
                              <p:par>
                                <p:cTn id="1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3376"/>
                            </p:stCondLst>
                            <p:childTnLst>
                              <p:par>
                                <p:cTn id="202" presetID="28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8376"/>
                            </p:stCondLst>
                            <p:childTnLst>
                              <p:par>
                                <p:cTn id="20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8876"/>
                            </p:stCondLst>
                            <p:childTnLst>
                              <p:par>
                                <p:cTn id="21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6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9426"/>
                            </p:stCondLst>
                            <p:childTnLst>
                              <p:par>
                                <p:cTn id="22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400" decel="100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4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4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4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9926"/>
                            </p:stCondLst>
                            <p:childTnLst>
                              <p:par>
                                <p:cTn id="229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30426"/>
                            </p:stCondLst>
                            <p:childTnLst>
                              <p:par>
                                <p:cTn id="237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0926"/>
                            </p:stCondLst>
                            <p:childTnLst>
                              <p:par>
                                <p:cTn id="24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31426"/>
                            </p:stCondLst>
                            <p:childTnLst>
                              <p:par>
                                <p:cTn id="25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385" decel="100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5" dur="385" decel="100000"/>
                                        <p:tgtEl>
                                          <p:spTgt spid="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7" dur="385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9" dur="385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32426"/>
                            </p:stCondLst>
                            <p:childTnLst>
                              <p:par>
                                <p:cTn id="262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32926"/>
                            </p:stCondLst>
                            <p:childTnLst>
                              <p:par>
                                <p:cTn id="269" presetID="4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33926"/>
                            </p:stCondLst>
                            <p:childTnLst>
                              <p:par>
                                <p:cTn id="27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34926"/>
                            </p:stCondLst>
                            <p:childTnLst>
                              <p:par>
                                <p:cTn id="283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85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35676"/>
                            </p:stCondLst>
                            <p:childTnLst>
                              <p:par>
                                <p:cTn id="291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36176"/>
                            </p:stCondLst>
                            <p:childTnLst>
                              <p:par>
                                <p:cTn id="296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37176"/>
                            </p:stCondLst>
                            <p:childTnLst>
                              <p:par>
                                <p:cTn id="30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9" dur="500" tmFilter="0,0; .5, 1; 1, 1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5" grpId="0" bldLvl="0" animBg="1"/>
      <p:bldP spid="13" grpId="0" bldLvl="0" animBg="1"/>
      <p:bldP spid="16" grpId="0" bldLvl="0" animBg="1"/>
      <p:bldP spid="17" grpId="0" bldLvl="0" animBg="1"/>
      <p:bldP spid="18" grpId="0" bldLvl="0" animBg="1"/>
      <p:bldP spid="23" grpId="0" bldLvl="0" animBg="1"/>
      <p:bldP spid="25" grpId="0" bldLvl="0" animBg="1"/>
      <p:bldP spid="30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42" grpId="0" bldLvl="0" animBg="1"/>
      <p:bldP spid="45" grpId="0" bldLvl="0" animBg="1"/>
      <p:bldP spid="46" grpId="0" bldLvl="0" animBg="1"/>
      <p:bldP spid="47" grpId="0" bldLvl="0" animBg="1"/>
      <p:bldP spid="49" grpId="0" animBg="1"/>
      <p:bldP spid="19" grpId="0" bldLvl="0" animBg="1"/>
      <p:bldP spid="22" grpId="0" bldLvl="0" animBg="1"/>
      <p:bldP spid="63" grpId="0" bldLvl="0" animBg="1"/>
      <p:bldP spid="64" grpId="0" bldLvl="0" animBg="1"/>
      <p:bldP spid="68" grpId="0" bldLvl="0" animBg="1"/>
      <p:bldP spid="73" grpId="0" bldLvl="0" animBg="1"/>
      <p:bldP spid="77" grpId="0" bldLvl="0" animBg="1"/>
      <p:bldP spid="78" grpId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animBg="1"/>
      <p:bldP spid="85" grpId="0" bldLvl="0" animBg="1"/>
      <p:bldP spid="86" grpId="0" bldLvl="0" animBg="1"/>
      <p:bldP spid="87" grpId="0" bldLvl="0" animBg="1"/>
      <p:bldP spid="88" grpId="0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animBg="1"/>
      <p:bldP spid="94" grpId="0" bldLvl="0" animBg="1"/>
      <p:bldP spid="95" grpId="0" bldLvl="0" animBg="1"/>
      <p:bldP spid="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90609" y="577532"/>
            <a:ext cx="47840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画（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退出效果）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Скругленный прямоугольник 54"/>
          <p:cNvSpPr/>
          <p:nvPr/>
        </p:nvSpPr>
        <p:spPr>
          <a:xfrm>
            <a:off x="1745337" y="574996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挥鞭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" name="Скругленный прямоугольник 53"/>
          <p:cNvSpPr/>
          <p:nvPr/>
        </p:nvSpPr>
        <p:spPr>
          <a:xfrm>
            <a:off x="8945602" y="5311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线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形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5" name="Скругленный прямоугольник 52"/>
          <p:cNvSpPr/>
          <p:nvPr/>
        </p:nvSpPr>
        <p:spPr>
          <a:xfrm>
            <a:off x="8945602" y="48825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旋转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" name="Скругленный прямоугольник 51"/>
          <p:cNvSpPr/>
          <p:nvPr/>
        </p:nvSpPr>
        <p:spPr>
          <a:xfrm>
            <a:off x="8945602" y="44539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挥舞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7" name="Скругленный прямоугольник 50"/>
          <p:cNvSpPr/>
          <p:nvPr/>
        </p:nvSpPr>
        <p:spPr>
          <a:xfrm>
            <a:off x="8945602" y="40253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螺旋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飞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8" name="Скругленный прямоугольник 49"/>
          <p:cNvSpPr/>
          <p:nvPr/>
        </p:nvSpPr>
        <p:spPr>
          <a:xfrm>
            <a:off x="8945602" y="35966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投掷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9" name="Скругленный прямоугольник 48"/>
          <p:cNvSpPr/>
          <p:nvPr/>
        </p:nvSpPr>
        <p:spPr>
          <a:xfrm>
            <a:off x="8945602" y="31680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玩具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风车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0" name="Скругленный прямоугольник 47"/>
          <p:cNvSpPr/>
          <p:nvPr/>
        </p:nvSpPr>
        <p:spPr>
          <a:xfrm>
            <a:off x="8945602" y="27394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放大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3" name="Скругленный прямоугольник 46"/>
          <p:cNvSpPr/>
          <p:nvPr/>
        </p:nvSpPr>
        <p:spPr>
          <a:xfrm>
            <a:off x="8945602" y="23108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光速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6" name="Скругленный прямоугольник 45"/>
          <p:cNvSpPr/>
          <p:nvPr/>
        </p:nvSpPr>
        <p:spPr>
          <a:xfrm>
            <a:off x="8945602" y="1882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滑翔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7" name="Скругленный прямоугольник 44"/>
          <p:cNvSpPr/>
          <p:nvPr/>
        </p:nvSpPr>
        <p:spPr>
          <a:xfrm>
            <a:off x="8945602" y="14503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折叠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8" name="Скругленный прямоугольник 43"/>
          <p:cNvSpPr/>
          <p:nvPr/>
        </p:nvSpPr>
        <p:spPr>
          <a:xfrm>
            <a:off x="7145526" y="5311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浮动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19" name="Скругленный прямоугольник 42"/>
          <p:cNvSpPr/>
          <p:nvPr/>
        </p:nvSpPr>
        <p:spPr>
          <a:xfrm>
            <a:off x="7145655" y="4882515"/>
            <a:ext cx="1501140" cy="360680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空翻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2" name="Скругленный прямоугольник 41"/>
          <p:cNvSpPr/>
          <p:nvPr/>
        </p:nvSpPr>
        <p:spPr>
          <a:xfrm>
            <a:off x="7145526" y="44539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向下曲线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3" name="Скругленный прямоугольник 40"/>
          <p:cNvSpPr/>
          <p:nvPr/>
        </p:nvSpPr>
        <p:spPr>
          <a:xfrm>
            <a:off x="7145526" y="40253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字幕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形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4" name="Скругленный прямоугольник 39"/>
          <p:cNvSpPr/>
          <p:nvPr/>
        </p:nvSpPr>
        <p:spPr>
          <a:xfrm>
            <a:off x="7145526" y="35966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弹跳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5" name="Скругленный прямоугольник 38"/>
          <p:cNvSpPr/>
          <p:nvPr/>
        </p:nvSpPr>
        <p:spPr>
          <a:xfrm>
            <a:off x="7145526" y="31680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6" name="Скругленный прямоугольник 37"/>
          <p:cNvSpPr/>
          <p:nvPr/>
        </p:nvSpPr>
        <p:spPr>
          <a:xfrm>
            <a:off x="7145526" y="27394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缩放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7" name="Скругленный прямоугольник 36"/>
          <p:cNvSpPr/>
          <p:nvPr/>
        </p:nvSpPr>
        <p:spPr>
          <a:xfrm>
            <a:off x="7145526" y="23108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展开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8" name="Скругленный прямоугольник 35"/>
          <p:cNvSpPr/>
          <p:nvPr/>
        </p:nvSpPr>
        <p:spPr>
          <a:xfrm>
            <a:off x="7145526" y="1882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层叠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29" name="Скругленный прямоугольник 34"/>
          <p:cNvSpPr/>
          <p:nvPr/>
        </p:nvSpPr>
        <p:spPr>
          <a:xfrm>
            <a:off x="7145526" y="14503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0" name="Скругленный прямоугольник 33"/>
          <p:cNvSpPr/>
          <p:nvPr/>
        </p:nvSpPr>
        <p:spPr>
          <a:xfrm>
            <a:off x="5345450" y="5311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下沉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1" name="Скругленный прямоугольник 32"/>
          <p:cNvSpPr/>
          <p:nvPr/>
        </p:nvSpPr>
        <p:spPr>
          <a:xfrm>
            <a:off x="5345450" y="48825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收缩并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旋转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5345450" y="44539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渐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3" name="Скругленный прямоугольник 30"/>
          <p:cNvSpPr/>
          <p:nvPr/>
        </p:nvSpPr>
        <p:spPr>
          <a:xfrm>
            <a:off x="5345450" y="40253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上升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4" name="Скругленный прямоугольник 29"/>
          <p:cNvSpPr/>
          <p:nvPr/>
        </p:nvSpPr>
        <p:spPr>
          <a:xfrm>
            <a:off x="5345450" y="35966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收缩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5" name="Скругленный прямоугольник 28"/>
          <p:cNvSpPr/>
          <p:nvPr/>
        </p:nvSpPr>
        <p:spPr>
          <a:xfrm>
            <a:off x="5345450" y="31680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颜色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打字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6" name="Скругленный прямоугольник 27"/>
          <p:cNvSpPr/>
          <p:nvPr/>
        </p:nvSpPr>
        <p:spPr>
          <a:xfrm>
            <a:off x="5345450" y="27394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中心旋转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7" name="Скругленный прямоугольник 26"/>
          <p:cNvSpPr/>
          <p:nvPr/>
        </p:nvSpPr>
        <p:spPr>
          <a:xfrm>
            <a:off x="5345450" y="23108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下沉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8" name="Скругленный прямоугольник 25"/>
          <p:cNvSpPr/>
          <p:nvPr/>
        </p:nvSpPr>
        <p:spPr>
          <a:xfrm>
            <a:off x="5345450" y="1882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渐变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缩放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39" name="Скругленный прямоугольник 24"/>
          <p:cNvSpPr/>
          <p:nvPr/>
        </p:nvSpPr>
        <p:spPr>
          <a:xfrm>
            <a:off x="5345450" y="14503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渐变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回旋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0" name="Скругленный прямоугольник 23"/>
          <p:cNvSpPr/>
          <p:nvPr/>
        </p:nvSpPr>
        <p:spPr>
          <a:xfrm>
            <a:off x="3545374" y="5311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渐变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1" name="Скругленный прямоугольник 22"/>
          <p:cNvSpPr/>
          <p:nvPr/>
        </p:nvSpPr>
        <p:spPr>
          <a:xfrm>
            <a:off x="3545374" y="48825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收缩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2" name="Скругленный прямоугольник 21"/>
          <p:cNvSpPr/>
          <p:nvPr/>
        </p:nvSpPr>
        <p:spPr>
          <a:xfrm>
            <a:off x="3545374" y="44539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擦除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3" name="Скругленный прямоугольник 20"/>
          <p:cNvSpPr/>
          <p:nvPr/>
        </p:nvSpPr>
        <p:spPr>
          <a:xfrm>
            <a:off x="3545374" y="40253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轮子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4" name="Скругленный прямоугольник 19"/>
          <p:cNvSpPr/>
          <p:nvPr/>
        </p:nvSpPr>
        <p:spPr>
          <a:xfrm>
            <a:off x="3545374" y="35966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扇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展开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5" name="Скругленный прямоугольник 18"/>
          <p:cNvSpPr/>
          <p:nvPr/>
        </p:nvSpPr>
        <p:spPr>
          <a:xfrm>
            <a:off x="3545374" y="31680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阶梯状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6" name="Скругленный прямоугольник 17"/>
          <p:cNvSpPr/>
          <p:nvPr/>
        </p:nvSpPr>
        <p:spPr>
          <a:xfrm>
            <a:off x="3545374" y="27394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劈裂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7" name="Скругленный прямоугольник 16"/>
          <p:cNvSpPr/>
          <p:nvPr/>
        </p:nvSpPr>
        <p:spPr>
          <a:xfrm>
            <a:off x="3545374" y="23108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随机线条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8" name="Скругленный прямоугольник 15"/>
          <p:cNvSpPr/>
          <p:nvPr/>
        </p:nvSpPr>
        <p:spPr>
          <a:xfrm>
            <a:off x="3545374" y="1882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十字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扩展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49" name="Скругленный прямоугольник 14"/>
          <p:cNvSpPr/>
          <p:nvPr/>
        </p:nvSpPr>
        <p:spPr>
          <a:xfrm>
            <a:off x="3545374" y="14503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切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50" name="Скругленный прямоугольник 12"/>
          <p:cNvSpPr/>
          <p:nvPr/>
        </p:nvSpPr>
        <p:spPr>
          <a:xfrm>
            <a:off x="1745298" y="5311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飞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51" name="Скругленный прямоугольник 11"/>
          <p:cNvSpPr/>
          <p:nvPr/>
        </p:nvSpPr>
        <p:spPr>
          <a:xfrm>
            <a:off x="1745298" y="48825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闪烁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一次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54" name="Скругленный прямоугольник 10"/>
          <p:cNvSpPr/>
          <p:nvPr/>
        </p:nvSpPr>
        <p:spPr>
          <a:xfrm>
            <a:off x="1745298" y="44539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向外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溶解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56" name="Скругленный прямоугольник 9"/>
          <p:cNvSpPr/>
          <p:nvPr/>
        </p:nvSpPr>
        <p:spPr>
          <a:xfrm>
            <a:off x="1745298" y="40253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菱形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0" name="Скругленный прямоугольник 8"/>
          <p:cNvSpPr/>
          <p:nvPr/>
        </p:nvSpPr>
        <p:spPr>
          <a:xfrm>
            <a:off x="1745298" y="35966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缓慢移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出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1" name="Скругленный прямоугольник 7"/>
          <p:cNvSpPr/>
          <p:nvPr/>
        </p:nvSpPr>
        <p:spPr>
          <a:xfrm>
            <a:off x="1745298" y="316805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圆形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扩展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2" name="Скругленный прямоугольник 6"/>
          <p:cNvSpPr/>
          <p:nvPr/>
        </p:nvSpPr>
        <p:spPr>
          <a:xfrm>
            <a:off x="1745298" y="273942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棋盘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3" name="Скругленный прямоугольник 5"/>
          <p:cNvSpPr/>
          <p:nvPr/>
        </p:nvSpPr>
        <p:spPr>
          <a:xfrm>
            <a:off x="1745298" y="2310800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盒</a:t>
            </a: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状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4" name="Скругленный прямоугольник 4"/>
          <p:cNvSpPr/>
          <p:nvPr/>
        </p:nvSpPr>
        <p:spPr>
          <a:xfrm>
            <a:off x="1745298" y="18821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百叶窗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sp>
        <p:nvSpPr>
          <p:cNvPr id="65" name="Скругленный прямоугольник 3"/>
          <p:cNvSpPr/>
          <p:nvPr/>
        </p:nvSpPr>
        <p:spPr>
          <a:xfrm>
            <a:off x="1745298" y="1450375"/>
            <a:ext cx="1501200" cy="360363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p>
            <a:pPr lvl="0" algn="ctr">
              <a:buClrTx/>
              <a:buSzTx/>
              <a:buFontTx/>
              <a:defRPr/>
            </a:pPr>
            <a:r>
              <a:rPr lang="zh-CN" altLang="en-US" sz="1400">
                <a:solidFill>
                  <a:srgbClr val="FFFFFF"/>
                </a:solidFill>
                <a:latin typeface="等线" panose="02010600030101010101" charset="-122"/>
                <a:ea typeface="等线" panose="02010600030101010101" charset="-122"/>
                <a:cs typeface="Open Sans" panose="020B0606030504020204" pitchFamily="34" charset="0"/>
                <a:sym typeface="+mn-ea"/>
              </a:rPr>
              <a:t>消失</a:t>
            </a:r>
            <a:endParaRPr lang="zh-CN" altLang="en-US" sz="1400">
              <a:solidFill>
                <a:srgbClr val="FFFFFF"/>
              </a:solidFill>
              <a:latin typeface="等线" panose="02010600030101010101" charset="-122"/>
              <a:ea typeface="等线" panose="02010600030101010101" charset="-122"/>
              <a:cs typeface="Open Sans" panose="020B0606030504020204" pitchFamily="34" charset="0"/>
              <a:sym typeface="+mn-ea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12" name="矩形 1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4" name="图片 13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5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6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7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8" presetClass="exit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21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78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5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8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000"/>
                            </p:stCondLst>
                            <p:childTnLst>
                              <p:par>
                                <p:cTn id="92" presetID="45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651"/>
                            </p:stCondLst>
                            <p:childTnLst>
                              <p:par>
                                <p:cTn id="98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151"/>
                            </p:stCondLst>
                            <p:childTnLst>
                              <p:par>
                                <p:cTn id="104" presetID="4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651"/>
                            </p:stCondLst>
                            <p:childTnLst>
                              <p:par>
                                <p:cTn id="110" presetID="4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4651"/>
                            </p:stCondLst>
                            <p:childTnLst>
                              <p:par>
                                <p:cTn id="118" presetID="27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1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6150"/>
                            </p:stCondLst>
                            <p:childTnLst>
                              <p:par>
                                <p:cTn id="124" presetID="50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6650"/>
                            </p:stCondLst>
                            <p:childTnLst>
                              <p:par>
                                <p:cTn id="130" presetID="4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7150"/>
                            </p:stCondLst>
                            <p:childTnLst>
                              <p:par>
                                <p:cTn id="136" presetID="2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650"/>
                            </p:stCondLst>
                            <p:childTnLst>
                              <p:par>
                                <p:cTn id="142" presetID="3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8251"/>
                            </p:stCondLst>
                            <p:childTnLst>
                              <p:par>
                                <p:cTn id="149" presetID="3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" decel="100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9251"/>
                            </p:stCondLst>
                            <p:childTnLst>
                              <p:par>
                                <p:cTn id="156" presetID="49" presetClass="exit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9751"/>
                            </p:stCondLst>
                            <p:childTnLst>
                              <p:par>
                                <p:cTn id="163" presetID="17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251"/>
                            </p:stCondLst>
                            <p:childTnLst>
                              <p:par>
                                <p:cTn id="168" presetID="40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800"/>
                            </p:stCondLst>
                            <p:childTnLst>
                              <p:par>
                                <p:cTn id="174" presetID="2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1300"/>
                            </p:stCondLst>
                            <p:childTnLst>
                              <p:par>
                                <p:cTn id="179" presetID="2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25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50" de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50" ac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5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50" de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50" accel="50000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1800"/>
                            </p:stCondLst>
                            <p:childTnLst>
                              <p:par>
                                <p:cTn id="190" presetID="26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3800"/>
                            </p:stCondLst>
                            <p:childTnLst>
                              <p:par>
                                <p:cTn id="209" presetID="28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0" dur="5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8800"/>
                            </p:stCondLst>
                            <p:childTnLst>
                              <p:par>
                                <p:cTn id="214" presetID="5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5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1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9300"/>
                            </p:stCondLst>
                            <p:childTnLst>
                              <p:par>
                                <p:cTn id="220" presetID="56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from="(ppt_w)" to="(-ppt_w*2)" calcmode="lin" valueType="num">
                                      <p:cBhvr rctx="PPT">
                                        <p:cTn id="221" dur="25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ppt_w*0.50)" calcmode="lin" valueType="num">
                                      <p:cBhvr>
                                        <p:cTn id="222" dur="250" decel="50000" autoRev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1+ppt_h/2)" calcmode="lin" valueType="num">
                                      <p:cBhvr>
                                        <p:cTn id="22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9851"/>
                            </p:stCondLst>
                            <p:childTnLst>
                              <p:par>
                                <p:cTn id="227" presetID="3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4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4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" decel="100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" decel="100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4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0351"/>
                            </p:stCondLst>
                            <p:childTnLst>
                              <p:par>
                                <p:cTn id="236" presetID="58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30851"/>
                            </p:stCondLst>
                            <p:childTnLst>
                              <p:par>
                                <p:cTn id="24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31351"/>
                            </p:stCondLst>
                            <p:childTnLst>
                              <p:par>
                                <p:cTn id="252" presetID="34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25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4" dur="1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5" dur="4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31851"/>
                            </p:stCondLst>
                            <p:childTnLst>
                              <p:par>
                                <p:cTn id="258" presetID="5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0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261" dur="615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262" dur="615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263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264" dur="615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265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32851"/>
                            </p:stCondLst>
                            <p:childTnLst>
                              <p:par>
                                <p:cTn id="268" presetID="3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33351"/>
                            </p:stCondLst>
                            <p:childTnLst>
                              <p:par>
                                <p:cTn id="275" presetID="48" presetClass="exit" presetSubtype="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2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fltVal val="-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4351"/>
                            </p:stCondLst>
                            <p:childTnLst>
                              <p:par>
                                <p:cTn id="282" presetID="15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35351"/>
                            </p:stCondLst>
                            <p:childTnLst>
                              <p:par>
                                <p:cTn id="289" presetID="38" presetClass="exit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9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4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6100"/>
                            </p:stCondLst>
                            <p:childTnLst>
                              <p:par>
                                <p:cTn id="294" presetID="19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36600"/>
                            </p:stCondLst>
                            <p:childTnLst>
                              <p:par>
                                <p:cTn id="299" presetID="39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7100"/>
                            </p:stCondLst>
                            <p:childTnLst>
                              <p:par>
                                <p:cTn id="306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1" dur="500" tmFilter="0,0; .5, 0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ldLvl="0" animBg="1"/>
      <p:bldP spid="5" grpId="0" bldLvl="0" animBg="1"/>
      <p:bldP spid="6" grpId="0" animBg="1"/>
      <p:bldP spid="7" grpId="0" bldLvl="0" animBg="1"/>
      <p:bldP spid="8" grpId="0" bldLvl="0" animBg="1"/>
      <p:bldP spid="9" grpId="0" bldLvl="0" animBg="1"/>
      <p:bldP spid="10" grpId="0" bldLvl="0" animBg="1"/>
      <p:bldP spid="13" grpId="0" bldLvl="0" animBg="1"/>
      <p:bldP spid="16" grpId="0" bldLvl="0" animBg="1"/>
      <p:bldP spid="17" grpId="0" bldLvl="0" animBg="1"/>
      <p:bldP spid="18" grpId="0" bldLvl="0" animBg="1"/>
      <p:bldP spid="19" grpId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1" grpId="1" bldLvl="0" animBg="1"/>
      <p:bldP spid="54" grpId="0" bldLvl="0" animBg="1"/>
      <p:bldP spid="56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5989" y="698182"/>
            <a:ext cx="47840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画（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强调效果）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Скругленный прямоугольник 3"/>
          <p:cNvSpPr/>
          <p:nvPr/>
        </p:nvSpPr>
        <p:spPr>
          <a:xfrm>
            <a:off x="2568575" y="175289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更改填充</a:t>
            </a: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颜色</a:t>
            </a:r>
            <a:endParaRPr lang="zh-CN" altLang="en-US" sz="140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Скругленный прямоугольник 4"/>
          <p:cNvSpPr/>
          <p:nvPr/>
        </p:nvSpPr>
        <p:spPr>
          <a:xfrm>
            <a:off x="2568575" y="2327120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更改字体颜色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2568575" y="2901341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放大</a:t>
            </a:r>
            <a:r>
              <a:rPr lang="en-US" altLang="zh-CN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</a:t>
            </a: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缩小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2568575" y="3475562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透明</a:t>
            </a:r>
            <a:endParaRPr lang="zh-CN" altLang="en-US" sz="140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2568575" y="4049783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陀螺旋</a:t>
            </a:r>
            <a:endParaRPr lang="zh-CN" altLang="en-US" sz="140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Скругленный прямоугольник 8"/>
          <p:cNvSpPr>
            <a:spLocks noChangeArrowheads="1"/>
          </p:cNvSpPr>
          <p:nvPr/>
        </p:nvSpPr>
        <p:spPr bwMode="auto">
          <a:xfrm>
            <a:off x="2568575" y="4624004"/>
            <a:ext cx="2159000" cy="503237"/>
          </a:xfrm>
          <a:prstGeom prst="roundRect">
            <a:avLst/>
          </a:prstGeom>
          <a:solidFill>
            <a:srgbClr val="5E83E2"/>
          </a:solidFill>
          <a:ln w="25400" algn="ctr">
            <a:solidFill>
              <a:srgbClr val="5594FF"/>
            </a:solidFill>
            <a:miter lim="800000"/>
          </a:ln>
        </p:spPr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更改线条</a:t>
            </a:r>
            <a:r>
              <a:rPr lang="zh-CN" altLang="en-US" sz="14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颜色</a:t>
            </a:r>
            <a:endParaRPr lang="zh-CN" altLang="en-US" sz="14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2568575" y="5198225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着</a:t>
            </a: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色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5016723" y="175289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彩色</a:t>
            </a:r>
            <a:r>
              <a:rPr lang="zh-CN" altLang="en-US" sz="14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波纹</a:t>
            </a:r>
            <a:endParaRPr lang="zh-CN" altLang="en-US" sz="140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5016723" y="23434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补</a:t>
            </a: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色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Скругленный прямоугольник 14"/>
          <p:cNvSpPr/>
          <p:nvPr/>
        </p:nvSpPr>
        <p:spPr>
          <a:xfrm>
            <a:off x="5016723" y="29149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补色</a:t>
            </a:r>
            <a:r>
              <a:rPr lang="en-US" altLang="zh-CN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altLang="zh-CN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Скругленный прямоугольник 15"/>
          <p:cNvSpPr/>
          <p:nvPr/>
        </p:nvSpPr>
        <p:spPr>
          <a:xfrm>
            <a:off x="5016723" y="34864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对比色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Скругленный прямоугольник 16"/>
          <p:cNvSpPr/>
          <p:nvPr/>
        </p:nvSpPr>
        <p:spPr>
          <a:xfrm>
            <a:off x="5016723" y="40579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加深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Скругленный прямоугольник 17"/>
          <p:cNvSpPr/>
          <p:nvPr/>
        </p:nvSpPr>
        <p:spPr>
          <a:xfrm>
            <a:off x="5016723" y="46294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不饱和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Скругленный прямоугольник 18"/>
          <p:cNvSpPr/>
          <p:nvPr/>
        </p:nvSpPr>
        <p:spPr>
          <a:xfrm>
            <a:off x="5016723" y="52009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忽明忽暗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Скругленный прямоугольник 20"/>
          <p:cNvSpPr/>
          <p:nvPr/>
        </p:nvSpPr>
        <p:spPr>
          <a:xfrm>
            <a:off x="7464871" y="175289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垂直</a:t>
            </a: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突出显示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Скругленный прямоугольник 21"/>
          <p:cNvSpPr/>
          <p:nvPr/>
        </p:nvSpPr>
        <p:spPr>
          <a:xfrm>
            <a:off x="7464871" y="23434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闪动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Скругленный прямоугольник 22"/>
          <p:cNvSpPr/>
          <p:nvPr/>
        </p:nvSpPr>
        <p:spPr>
          <a:xfrm>
            <a:off x="7464871" y="29149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闪现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Скругленный прямоугольник 23"/>
          <p:cNvSpPr>
            <a:spLocks noChangeArrowheads="1"/>
          </p:cNvSpPr>
          <p:nvPr/>
        </p:nvSpPr>
        <p:spPr bwMode="auto">
          <a:xfrm>
            <a:off x="7464871" y="3486449"/>
            <a:ext cx="2159000" cy="503237"/>
          </a:xfrm>
          <a:prstGeom prst="roundRect">
            <a:avLst/>
          </a:prstGeom>
          <a:solidFill>
            <a:srgbClr val="5E83E2"/>
          </a:solidFill>
          <a:ln w="25400" algn="ctr">
            <a:noFill/>
            <a:miter lim="800000"/>
          </a:ln>
        </p:spPr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跷跷板</a:t>
            </a:r>
            <a:endParaRPr lang="zh-CN" altLang="en-US" sz="140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Скругленный прямоугольник 24"/>
          <p:cNvSpPr/>
          <p:nvPr/>
        </p:nvSpPr>
        <p:spPr>
          <a:xfrm>
            <a:off x="7464871" y="40579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爆炸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Скругленный прямоугольник 25"/>
          <p:cNvSpPr/>
          <p:nvPr/>
        </p:nvSpPr>
        <p:spPr>
          <a:xfrm>
            <a:off x="7464871" y="4629449"/>
            <a:ext cx="2159000" cy="503237"/>
          </a:xfrm>
          <a:prstGeom prst="roundRect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闪烁</a:t>
            </a:r>
            <a:endParaRPr lang="zh-CN" altLang="en-US" sz="140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11" name="矩形 10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7" name="图片 16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mph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mph" presetSubtype="0" autoRev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9" presetClass="emph" presetSubtype="0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rctx="PPT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8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7" presetClass="emph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6" presetClass="emph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20"/>
                            </p:stCondLst>
                            <p:childTnLst>
                              <p:par>
                                <p:cTn id="32" presetID="20" presetClass="emph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3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670"/>
                            </p:stCondLst>
                            <p:childTnLst>
                              <p:par>
                                <p:cTn id="37" presetID="21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670"/>
                            </p:stCondLst>
                            <p:childTnLst>
                              <p:par>
                                <p:cTn id="43" presetID="22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670"/>
                            </p:stCondLst>
                            <p:childTnLst>
                              <p:par>
                                <p:cTn id="49" presetID="23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670"/>
                            </p:stCondLst>
                            <p:childTnLst>
                              <p:par>
                                <p:cTn id="55" presetID="24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670"/>
                            </p:stCondLst>
                            <p:childTnLst>
                              <p:par>
                                <p:cTn id="61" presetID="25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670"/>
                            </p:stCondLst>
                            <p:childTnLst>
                              <p:par>
                                <p:cTn id="67" presetID="26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670"/>
                            </p:stCondLst>
                            <p:childTnLst>
                              <p:par>
                                <p:cTn id="71" presetID="33" presetClass="emph" presetSubtype="0" fill="remove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50" accel="50000" autoRev="1" tmFilter="0, 0; .33333, 1; 1, 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3" dur="250" accel="50000" autoRev="1" tmFilter="0, 0; .33333, 1; 1, 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76" dur="250" accel="50000" autoRev="1" tmFilter="0, 0; .33333, 1; 1, 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670"/>
                            </p:stCondLst>
                            <p:childTnLst>
                              <p:par>
                                <p:cTn id="78" presetID="27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250" autoRev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0" dur="250" autoRev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1" dur="250" autoRev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autoRev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670"/>
                            </p:stCondLst>
                            <p:childTnLst>
                              <p:par>
                                <p:cTn id="84" presetID="36" presetClass="emph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8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8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720"/>
                            </p:stCondLst>
                            <p:childTnLst>
                              <p:par>
                                <p:cTn id="90" presetID="32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2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2" fill="hold">
                                          <p:stCondLst>
                                            <p:cond delay="19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2" fill="hold">
                                          <p:stCondLst>
                                            <p:cond delay="29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2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220"/>
                            </p:stCondLst>
                            <p:childTnLst>
                              <p:par>
                                <p:cTn id="101" presetID="14" presetClass="emph" presetSubtype="0" fill="remove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2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3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4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07" dur="1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08" dur="150" fill="hold">
                                          <p:stCondLst>
                                            <p:cond delay="3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220"/>
                            </p:stCondLst>
                            <p:childTnLst>
                              <p:par>
                                <p:cTn id="110" presetID="35" presetClass="emph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animBg="1"/>
      <p:bldP spid="12" grpId="0" animBg="1"/>
      <p:bldP spid="13" grpId="0" bldLvl="0" animBg="1"/>
      <p:bldP spid="14" grpId="0" bldLvl="0" animBg="1"/>
      <p:bldP spid="15" grpId="0" bldLvl="0" animBg="1"/>
      <p:bldP spid="16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6" grpId="0" animBg="1"/>
      <p:bldP spid="27" grpId="0" bldLvl="0" animBg="1"/>
      <p:bldP spid="28" grpId="0" bldLvl="0" animBg="1"/>
      <p:bldP spid="2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39809" y="698182"/>
            <a:ext cx="65303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画（直线&amp;曲线路径动画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Прямоугольник 3"/>
          <p:cNvSpPr/>
          <p:nvPr/>
        </p:nvSpPr>
        <p:spPr>
          <a:xfrm>
            <a:off x="8159433" y="4419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弯弯曲曲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0" name="Прямоугольник 3"/>
          <p:cNvSpPr/>
          <p:nvPr/>
        </p:nvSpPr>
        <p:spPr>
          <a:xfrm>
            <a:off x="8159433" y="3847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波浪线</a:t>
            </a:r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" name="Прямоугольник 3"/>
          <p:cNvSpPr/>
          <p:nvPr/>
        </p:nvSpPr>
        <p:spPr>
          <a:xfrm>
            <a:off x="8159433" y="3276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上</a:t>
            </a:r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1" name="Прямоугольник 3"/>
          <p:cNvSpPr/>
          <p:nvPr/>
        </p:nvSpPr>
        <p:spPr>
          <a:xfrm>
            <a:off x="8159433" y="2704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上转</a:t>
            </a:r>
            <a:endParaRPr lang="zh-CN" altLang="en-US" sz="1200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7" name="Прямоугольник 3"/>
          <p:cNvSpPr/>
          <p:nvPr/>
        </p:nvSpPr>
        <p:spPr>
          <a:xfrm>
            <a:off x="8159433" y="2134642"/>
            <a:ext cx="1655763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上转</a:t>
            </a:r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8" name="Прямоугольник 3"/>
          <p:cNvSpPr/>
          <p:nvPr/>
        </p:nvSpPr>
        <p:spPr>
          <a:xfrm>
            <a:off x="8159433" y="1556792"/>
            <a:ext cx="1655763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下转</a:t>
            </a:r>
            <a:endParaRPr lang="zh-CN" altLang="en-US" sz="1200" b="1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25" name="Прямоугольник 3"/>
          <p:cNvSpPr/>
          <p:nvPr/>
        </p:nvSpPr>
        <p:spPr>
          <a:xfrm>
            <a:off x="6214743" y="55620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下转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9" name="Прямоугольник 3"/>
          <p:cNvSpPr/>
          <p:nvPr/>
        </p:nvSpPr>
        <p:spPr>
          <a:xfrm>
            <a:off x="6214743" y="49905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下阶梯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20" name="Прямоугольник 3"/>
          <p:cNvSpPr/>
          <p:nvPr/>
        </p:nvSpPr>
        <p:spPr>
          <a:xfrm>
            <a:off x="6214743" y="44190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弹簧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2" name="Прямоугольник 3"/>
          <p:cNvSpPr/>
          <p:nvPr/>
        </p:nvSpPr>
        <p:spPr>
          <a:xfrm>
            <a:off x="6214743" y="38475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螺旋向右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3" name="Прямоугольник 3"/>
          <p:cNvSpPr/>
          <p:nvPr/>
        </p:nvSpPr>
        <p:spPr>
          <a:xfrm>
            <a:off x="6214743" y="32760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螺旋向左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4" name="Прямоугольник 3"/>
          <p:cNvSpPr/>
          <p:nvPr/>
        </p:nvSpPr>
        <p:spPr>
          <a:xfrm>
            <a:off x="6214743" y="2704557"/>
            <a:ext cx="1655762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正弦波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5" name="Прямоугольник 3"/>
          <p:cNvSpPr/>
          <p:nvPr/>
        </p:nvSpPr>
        <p:spPr>
          <a:xfrm>
            <a:off x="6214743" y="2134642"/>
            <a:ext cx="1655762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形曲线</a:t>
            </a:r>
            <a:r>
              <a:rPr lang="en-US" altLang="zh-CN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6" name="Прямоугольник 3"/>
          <p:cNvSpPr/>
          <p:nvPr/>
        </p:nvSpPr>
        <p:spPr>
          <a:xfrm>
            <a:off x="6214743" y="1556792"/>
            <a:ext cx="1655762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</a:t>
            </a: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形曲线</a:t>
            </a:r>
            <a:r>
              <a:rPr lang="en-US" altLang="zh-CN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7" name="Прямоугольник 3"/>
          <p:cNvSpPr/>
          <p:nvPr/>
        </p:nvSpPr>
        <p:spPr>
          <a:xfrm>
            <a:off x="4232185" y="5562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8" name="Прямоугольник 3"/>
          <p:cNvSpPr/>
          <p:nvPr/>
        </p:nvSpPr>
        <p:spPr>
          <a:xfrm>
            <a:off x="4232185" y="4990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左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39" name="Прямоугольник 3"/>
          <p:cNvSpPr/>
          <p:nvPr/>
        </p:nvSpPr>
        <p:spPr>
          <a:xfrm>
            <a:off x="4232185" y="4419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心跳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0" name="Прямоугольник 3"/>
          <p:cNvSpPr/>
          <p:nvPr/>
        </p:nvSpPr>
        <p:spPr>
          <a:xfrm>
            <a:off x="4232185" y="3847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漏斗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1" name="Прямоугольник 3"/>
          <p:cNvSpPr/>
          <p:nvPr/>
        </p:nvSpPr>
        <p:spPr>
          <a:xfrm>
            <a:off x="4232185" y="3276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下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2" name="Прямоугольник 3"/>
          <p:cNvSpPr/>
          <p:nvPr/>
        </p:nvSpPr>
        <p:spPr>
          <a:xfrm>
            <a:off x="4232185" y="2704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对角线向右上</a:t>
            </a:r>
            <a:endParaRPr lang="zh-CN" altLang="en-US" sz="1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3" name="Прямоугольник 3"/>
          <p:cNvSpPr/>
          <p:nvPr/>
        </p:nvSpPr>
        <p:spPr>
          <a:xfrm>
            <a:off x="4232185" y="2134642"/>
            <a:ext cx="1655763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对角线向右下</a:t>
            </a:r>
            <a:endParaRPr lang="zh-CN" altLang="en-US" sz="1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4" name="Прямоугольник 3"/>
          <p:cNvSpPr/>
          <p:nvPr/>
        </p:nvSpPr>
        <p:spPr>
          <a:xfrm>
            <a:off x="4241660" y="1556794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衰减波</a:t>
            </a:r>
            <a:endParaRPr lang="zh-CN" altLang="en-US" sz="1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5" name="Прямоугольник 3"/>
          <p:cNvSpPr/>
          <p:nvPr/>
        </p:nvSpPr>
        <p:spPr>
          <a:xfrm>
            <a:off x="2253933" y="5562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弯曲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6" name="Прямоугольник 3"/>
          <p:cNvSpPr/>
          <p:nvPr/>
        </p:nvSpPr>
        <p:spPr>
          <a:xfrm>
            <a:off x="2253933" y="4990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左弯曲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7" name="Прямоугольник 3"/>
          <p:cNvSpPr/>
          <p:nvPr/>
        </p:nvSpPr>
        <p:spPr>
          <a:xfrm>
            <a:off x="2253933" y="4419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弹跳</a:t>
            </a:r>
            <a:endParaRPr lang="zh-CN" altLang="en-US" sz="1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8" name="Прямоугольник 3"/>
          <p:cNvSpPr/>
          <p:nvPr/>
        </p:nvSpPr>
        <p:spPr>
          <a:xfrm>
            <a:off x="2253933" y="3847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左弹跳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9" name="Прямоугольник 3"/>
          <p:cNvSpPr/>
          <p:nvPr/>
        </p:nvSpPr>
        <p:spPr>
          <a:xfrm>
            <a:off x="2253933" y="32760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上弧线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0" name="Прямоугольник 3"/>
          <p:cNvSpPr/>
          <p:nvPr/>
        </p:nvSpPr>
        <p:spPr>
          <a:xfrm>
            <a:off x="2253933" y="2704557"/>
            <a:ext cx="1655763" cy="468313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右弧线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1" name="Прямоугольник 3"/>
          <p:cNvSpPr/>
          <p:nvPr/>
        </p:nvSpPr>
        <p:spPr>
          <a:xfrm>
            <a:off x="2253933" y="2134642"/>
            <a:ext cx="1655763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向左弧线</a:t>
            </a:r>
            <a:endParaRPr lang="zh-CN" altLang="en-US" sz="1200" b="1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2" name="Прямоугольник 3"/>
          <p:cNvSpPr/>
          <p:nvPr/>
        </p:nvSpPr>
        <p:spPr>
          <a:xfrm>
            <a:off x="2253933" y="1556792"/>
            <a:ext cx="1655763" cy="468312"/>
          </a:xfrm>
          <a:prstGeom prst="roundRect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r>
              <a:rPr lang="zh-CN" altLang="en-US" sz="1200" b="1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ahoma" panose="020B0604030504040204" pitchFamily="34" charset="0"/>
              </a:rPr>
              <a:t>向下弧线</a:t>
            </a:r>
            <a:endParaRPr lang="zh-CN" altLang="en-US" sz="1200" b="1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ahoma" panose="020B060403050404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6" name="图片 5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grpId="1" nodeType="clickEffect">
                                  <p:stCondLst>
                                    <p:cond delay="25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1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1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1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1.11111E-6 L 0.0582 0.05648 C 0.0707 0.06945 0.08906 0.07662 0.1082 0.07662 C 0.13007 0.07662 0.14739 0.06945 0.15976 0.05648 L 0.21875 -1.11111E-6 " pathEditMode="relative" rAng="0" ptsTypes="AAAAA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1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1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" dur="1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1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3.7037E-7 L -0.03998 0.0669 C -0.04896 0.08102 -0.05404 0.10208 -0.05404 0.12407 C -0.05404 0.14907 -0.04896 0.16898 -0.03998 0.1831 L 4.58333E-6 0.25 " pathEditMode="relative" rAng="0" ptsTypes="AAAAA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1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1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1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1" dur="1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8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22222E-6 L 0.03997 0.0669 C 0.04895 0.08102 0.05403 0.10209 0.05403 0.12408 C 0.05403 0.14908 0.04895 0.16898 0.03997 0.1831 L 4.58333E-6 0.25 " pathEditMode="relative" rAng="0" ptsTypes="AAAAA">
                                      <p:cBhvr>
                                        <p:cTn id="4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1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5" dur="1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1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7" dur="1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4.44444E-6 L 0.06705 -0.04005 C 0.08112 -0.04908 0.10208 -0.05394 0.12395 -0.05394 C 0.14895 -0.05394 0.16888 -0.04908 0.18294 -0.04005 L 0.25 4.44444E-6 " pathEditMode="relative" rAng="0" ptsTypes="AAAAA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1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1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1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3" dur="1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185 C -0.00326 -0.01158 -0.01524 -0.0213 -0.01928 -0.0213 C -0.04467 -0.0213 -0.07032 0.13148 -0.07032 0.28426 C -0.07032 0.20717 -0.08347 0.13148 -0.09597 0.13148 C -0.10873 0.13148 -0.12123 0.20833 -0.12123 0.28426 C -0.12123 0.24606 -0.12761 0.20717 -0.13399 0.20717 C -0.1405 0.20717 -0.14727 0.24514 -0.14727 0.28426 C -0.14727 0.26458 -0.1504 0.24606 -0.15352 0.24606 C -0.15678 0.24606 -0.16042 0.26574 -0.16042 0.28426 C -0.16042 0.2743 -0.16185 0.26458 -0.16342 0.26458 C -0.1642 0.26458 -0.16654 0.2743 -0.16654 0.28426 C -0.16654 0.27917 -0.16732 0.2743 -0.16823 0.2743 C -0.16823 0.27315 -0.16993 0.27917 -0.16993 0.28426 C -0.16993 0.28171 -0.16993 0.27917 -0.17084 0.27917 C -0.17084 0.28055 -0.17175 0.28171 -0.17175 0.28426 C -0.17175 0.28287 -0.17175 0.28171 -0.17175 0.28055 C -0.17253 0.28055 -0.17253 0.28171 -0.17253 0.2831 C -0.17344 0.2831 -0.17344 0.28171 -0.17344 0.28055 C -0.17409 0.28055 -0.17409 0.28171 -0.17409 0.2831 " pathEditMode="relative" rAng="0" ptsTypes="AAAAAAAAAAAAAAAAAAA">
                                      <p:cBhvr>
                                        <p:cTn id="77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11" y="1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1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7" dur="1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1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9" dur="1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22222E-6 C 0.00416 -0.00926 0.01914 -0.01852 0.02434 -0.01852 C 0.05729 -0.01852 0.09127 0.12824 0.09127 0.27523 C 0.09127 0.20093 0.1082 0.12824 0.12434 0.12824 C 0.14114 0.12824 0.15729 0.20209 0.15729 0.27523 C 0.15729 0.23843 0.16575 0.20093 0.17434 0.20093 C 0.18281 0.20093 0.19114 0.23727 0.19114 0.27523 C 0.19114 0.25625 0.19544 0.23843 0.1996 0.23843 C 0.20403 0.23843 0.2082 0.25718 0.2082 0.27523 C 0.2082 0.26551 0.21041 0.25625 0.2125 0.25625 C 0.21354 0.25625 0.21666 0.26551 0.21666 0.27523 C 0.21666 0.27014 0.2177 0.26551 0.21888 0.26551 C 0.21888 0.26667 0.22122 0.27014 0.22122 0.27523 C 0.22122 0.27246 0.22122 0.27014 0.22226 0.27014 C 0.22226 0.27153 0.2233 0.27269 0.2233 0.27523 C 0.2233 0.27361 0.2233 0.27246 0.2233 0.27153 C 0.22447 0.27153 0.22447 0.27269 0.22447 0.27384 C 0.22552 0.27384 0.22552 0.27269 0.22552 0.27153 C 0.22669 0.27153 0.22669 0.27269 0.22669 0.27384 " pathEditMode="relative" rAng="0" ptsTypes="AAAAAAAAAAAAAAAAAAA">
                                      <p:cBhvr>
                                        <p:cTn id="93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28" y="1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1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3" dur="1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4" dur="1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5" dur="1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4.44444E-6 C 0.00794 0.0081 0.01705 0.01597 0.02096 0.02592 C 0.025 0.03703 0.02708 0.05 0.02903 0.06296 C 0.03112 0.07592 0.02903 0.08703 0.02708 0.09907 C 0.025 0.10995 0.022 0.12199 0.01497 0.13194 C 0.00898 0.14189 -0.00105 0.15 -0.01198 0.15601 C -0.02201 0.16203 -0.03399 0.16597 -0.04597 0.16805 C -0.05795 0.1699 -0.06993 0.1699 -0.08112 0.16805 C -0.0931 0.16597 -0.10404 0.16111 -0.11303 0.153 C -0.12201 0.14606 -0.13008 0.13703 -0.13399 0.12592 C -0.13907 0.11597 -0.14102 0.10208 -0.14102 0.09097 C -0.14206 0.08009 -0.14102 0.06689 -0.13594 0.05601 C -0.13112 0.04606 -0.12201 0.03796 -0.11003 0.03402 C -0.09792 0.03101 -0.08594 0.03495 -0.078 0.04189 C -0.07097 0.04907 -0.06602 0.05995 -0.06498 0.07291 C -0.06498 0.08611 -0.06602 0.09791 -0.07097 0.1081 C -0.07605 0.11805 -0.075 0.1199 -0.09493 0.1331 C -0.11303 0.14699 -0.13112 0.14305 -0.14206 0.14398 C -0.153 0.14398 -0.16198 0.14004 -0.17292 0.13611 C -0.18477 0.13101 -0.19493 0.12199 -0.20209 0.11388 C -0.20899 0.10601 -0.21198 0.09606 -0.21602 0.08009 C -0.21888 0.06388 -0.21888 0.05601 -0.21888 0.04398 C -0.21888 0.03194 -0.21888 0.0199 -0.21888 0.0081 " pathEditMode="relative" rAng="0" ptsTypes="AAAAAAAAAAAAAAAAAAAAAAA">
                                      <p:cBhvr>
                                        <p:cTn id="109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53" y="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1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9" dur="1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0" dur="1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1" dur="1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C -0.00795 0.00671 -0.01706 0.01389 -0.02097 0.02268 C -0.025 0.03241 -0.02709 0.04398 -0.02904 0.05532 C -0.03112 0.0669 -0.02904 0.07639 -0.02709 0.0868 C -0.025 0.09676 -0.02201 0.10741 -0.01498 0.11597 C -0.00899 0.125 0.00104 0.13194 0.01197 0.1375 C 0.022 0.14259 0.03398 0.14606 0.04596 0.14792 C 0.05794 0.14977 0.06992 0.14977 0.08112 0.14792 C 0.09309 0.14606 0.10403 0.14167 0.11302 0.13449 C 0.122 0.12847 0.13007 0.1206 0.13398 0.11088 C 0.13906 0.10208 0.14101 0.08981 0.14101 0.08009 C 0.14205 0.07037 0.14101 0.0588 0.13593 0.0493 C 0.13112 0.04028 0.122 0.03333 0.11002 0.02963 C 0.09791 0.02731 0.08593 0.03079 0.07799 0.0368 C 0.07096 0.04282 0.06601 0.05278 0.06497 0.06389 C 0.06497 0.07546 0.06601 0.08611 0.07096 0.09491 C 0.07604 0.1037 0.075 0.10555 0.09492 0.1169 C 0.11302 0.1294 0.13112 0.12592 0.14205 0.12662 C 0.15299 0.12662 0.16197 0.12315 0.17291 0.11967 C 0.18502 0.11528 0.19492 0.10741 0.20208 0.10023 C 0.20898 0.09329 0.21197 0.08449 0.21601 0.07037 C 0.21888 0.05625 0.21888 0.0493 0.21888 0.03842 C 0.21888 0.02801 0.21888 0.01736 0.21888 0.00671 " pathEditMode="relative" rAng="0" ptsTypes="AAAAAAAAAAAAAAAAAAAAAAA">
                                      <p:cBhvr>
                                        <p:cTn id="1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0" y="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1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1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1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7" dur="1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0.00023 C -0.00261 0.0706 -0.00847 0.16945 -0.03008 0.16806 C -0.06146 0.16806 -0.06368 -0.16273 -0.10105 -0.16389 C -0.13464 -0.16389 -0.11667 0.12523 -0.14896 0.12408 C -0.18269 0.12408 -0.16459 -0.08542 -0.20065 -0.08542 C -0.23295 -0.08542 -0.21511 0.05602 -0.24375 0.05602 C -0.27149 0.05602 -0.25717 -0.05208 -0.2823 -0.05208 C -0.29675 -0.05208 -0.29779 -0.02268 -0.29896 -0.00023 " pathEditMode="relative" rAng="0" ptsTypes="AAAAAAAA">
                                      <p:cBhvr>
                                        <p:cTn id="1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48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1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1" dur="1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2" dur="1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3" dur="1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7 L 0.25001 0.33333 " pathEditMode="relative" rAng="0" ptsTypes="AA">
                                      <p:cBhvr>
                                        <p:cTn id="1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6" dur="1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7" dur="1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8" dur="1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9" dur="1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25001 -0.33333 " pathEditMode="relative" rAng="0" ptsTypes="AA">
                                      <p:cBhvr>
                                        <p:cTn id="1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2" dur="1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1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4" dur="1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5" dur="1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5E-6 0.33333 " pathEditMode="relative" rAng="0" ptsTypes="AA">
                                      <p:cBhvr>
                                        <p:cTn id="1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8" dur="1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9" dur="1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0" dur="1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1" dur="1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5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111E-6 C -0.00104 0.03333 0.06003 0.06273 0.13698 0.06389 C 0.19792 0.06667 0.24792 0.05069 0.24896 0.03055 C 0.24896 0.01065 0.20001 -0.0081 0.13803 -0.00926 C 0.10691 -0.00926 0.07904 -0.00671 0.05899 1.11111E-6 C 0.03008 0.00926 0.01303 0.02407 0.01303 0.04143 C 0.01303 0.05069 0.0181 0.05995 0.02709 0.06805 C 0.04792 0.08542 0.08907 0.09722 0.13594 0.09861 C 0.19102 0.10139 0.23594 0.08657 0.23594 0.06944 C 0.23698 0.05069 0.19206 0.03472 0.13698 0.03194 C 0.10899 0.03194 0.08399 0.03472 0.06498 0.04005 C 0.03998 0.0493 0.02396 0.06389 0.02396 0.0787 C 0.02396 0.08657 0.02904 0.09467 0.03698 0.10278 C 0.05612 0.11736 0.09206 0.1294 0.13503 0.13055 C 0.18503 0.13194 0.22501 0.11875 0.22501 0.10278 C 0.22605 0.08657 0.18594 0.07199 0.13594 0.0706 C 0.11094 0.06944 0.08803 0.07199 0.07097 0.07731 C 0.04792 0.08542 0.03503 0.09722 0.03503 0.11204 C 0.03503 0.11875 0.03907 0.12662 0.04597 0.13333 C 0.06303 0.14676 0.09597 0.15741 0.13399 0.15856 C 0.17904 0.15856 0.21498 0.14792 0.21498 0.13333 C 0.21498 0.11875 0.18008 0.10532 0.13503 0.10393 C 0.11303 0.10393 0.09206 0.10671 0.07709 0.11065 C 0.05612 0.11736 0.04389 0.1294 0.0431 0.14143 C 0.0431 0.14792 0.04792 0.15463 0.05404 0.15995 C 0.06889 0.17338 0.09896 0.18264 0.13295 0.18264 C 0.17292 0.18403 0.20612 0.17477 0.20612 0.16134 C 0.20691 0.14792 0.17396 0.13611 0.13399 0.13472 C 0.11407 0.13472 0.09493 0.13611 0.08191 0.14143 C 0.06303 0.14676 0.05209 0.15741 0.05209 0.16805 C 0.05209 0.17477 0.05508 0.18009 0.06094 0.18542 C 0.07501 0.19722 0.10105 0.20532 0.13191 0.20671 C 0.16889 0.20671 0.19792 0.19861 0.19792 0.18657 C 0.19896 0.17477 0.16993 0.16389 0.13295 0.16273 C 0.11498 0.16273 0.09896 0.16389 0.08698 0.16805 C 0.06993 0.17338 0.06003 0.18264 0.06003 0.19329 C 0.06003 0.19861 0.06303 0.20278 0.0681 0.2081 C 0.08008 0.21875 0.10404 0.22523 0.13191 0.22662 C 0.16498 0.22801 0.19102 0.21991 0.19102 0.2081 C 0.19102 0.19861 0.16602 0.18796 0.13295 0.18796 C 0.11602 0.18657 0.10105 0.18935 0.08998 0.1919 C 0.07501 0.19722 0.06602 0.20532 0.06602 0.21458 C 0.06602 0.21991 0.06889 0.22407 0.07396 0.22801 C 0.08503 0.23727 0.10691 0.24398 0.13112 0.24537 C 0.16094 0.24676 0.18503 0.23866 0.18503 0.2294 C 0.18503 0.21875 0.16094 0.21065 0.13191 0.20926 C 0.1181 0.20926 0.10404 0.21065 0.09389 0.21458 C 0.08008 0.21875 0.07201 0.22523 0.07201 0.23472 C 0.07201 0.23866 0.07501 0.24259 0.07904 0.24676 C 0.08907 0.25463 0.10795 0.26134 0.13112 0.26134 C 0.15691 0.26273 0.17904 0.25602 0.17904 0.24676 C 0.17904 0.23866 0.15795 0.23055 0.13112 0.23055 C 0.11889 0.2294 0.10612 0.23055 0.09701 0.23333 C 0.08503 0.23866 0.078 0.24537 0.078 0.25208 C 0.078 0.25602 0.08008 0.25995 0.08399 0.26273 C 0.0931 0.2706 0.11003 0.27592 0.13112 0.27731 C 0.15508 0.27731 0.17396 0.2706 0.17396 0.26389 C 0.17396 0.25602 0.15508 0.24792 0.13112 0.24792 C 0.11889 0.24792 0.10795 0.2493 0.10105 0.25208 C 0.08907 0.25463 0.08295 0.26134 0.08295 0.26805 C 0.08295 0.2706 0.08503 0.27477 0.08803 0.27731 C 0.09597 0.28542 0.11198 0.28935 0.13008 0.29074 C 0.15209 0.29074 0.16889 0.28542 0.16889 0.2787 C 0.16889 0.2706 0.15209 0.26528 0.13112 0.26389 C 0.11993 0.26389 0.11003 0.26528 0.103 0.26805 C 0.0931 0.2706 0.08698 0.27592 0.08698 0.28264 C 0.08698 0.28542 0.08907 0.28796 0.09206 0.29074 " pathEditMode="relative" rAng="0" ptsTypes="AAAAAAAAAAAAAAAAAAAAAAAAAAAAAAAAAAAAAAAAAAAAAAAAAAAAAAAAAAAAAAAAAAA">
                                      <p:cBhvr>
                                        <p:cTn id="205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35" y="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4" dur="1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5" dur="1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16" dur="1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17" dur="1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01706 -2.22222E-6 C 0.02501 -2.22222E-6 0.03399 -0.01875 0.04206 -0.02129 C 0.04792 -0.02129 0.05899 -0.00393 0.06407 -0.00393 C 0.07097 -0.00393 0.078 -0.00926 0.09102 -0.00926 L 0.10001 -0.21597 L 0.11003 0.03334 L 0.12201 -2.22222E-6 L 0.13191 -0.00926 L 0.15612 -0.00139 C 0.16706 -0.00532 0.17605 -0.02268 0.18698 -0.0294 C 0.19102 -0.03055 0.20001 -0.03194 0.20612 -0.0294 C 0.21198 -0.02662 0.21706 -0.0081 0.21889 -0.00671 C 0.22201 -0.00139 0.22904 -0.00671 0.23295 -0.00393 L 0.23907 -2.22222E-6 L 0.25001 -2.22222E-6 " pathEditMode="relative" rAng="0" ptsTypes="AAAAAAAAAAAAAAAA">
                                      <p:cBhvr>
                                        <p:cTn id="22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1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1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1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3" dur="1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25 4.44444E-6 " pathEditMode="relative" rAng="0" ptsTypes="AA">
                                      <p:cBhvr>
                                        <p:cTn id="2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6" dur="1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7" dur="1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8" dur="1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9" dur="1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111E-6 L 0.25001 1.11111E-6 " pathEditMode="relative" rAng="0" ptsTypes="AA">
                                      <p:cBhvr>
                                        <p:cTn id="2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1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1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1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1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5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1.11111E-6 C 4.79167E-6 -0.04676 0.02799 -0.08264 0.06197 -0.08264 C 0.097 -0.08264 0.125 -0.04676 0.125 -1.11111E-6 C 0.125 0.04676 0.15299 0.08264 0.18802 0.08264 C 0.222 0.08264 0.25 0.04676 0.25 -1.11111E-6 " pathEditMode="relative" rAng="0" ptsTypes="AAAAA">
                                      <p:cBhvr>
                                        <p:cTn id="2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8" dur="1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9" dur="1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0" dur="1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1" dur="1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3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7 C 4.79167E-6 0.04676 0.02799 0.08264 0.06197 0.08264 C 0.097 0.08264 0.125 0.04676 0.125 -3.7037E-7 C 0.125 -0.04676 0.15299 -0.08264 0.18802 -0.08264 C 0.222 -0.08264 0.25 -0.04676 0.25 -3.7037E-7 " pathEditMode="relative" rAng="0" ptsTypes="AAAAA">
                                      <p:cBhvr>
                                        <p:cTn id="28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4" dur="1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5" dur="1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1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7" dur="1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22222E-6 C 0.00299 -0.02523 0.0069 -0.0493 0.01497 -0.0493 C 0.02395 -0.0493 0.02708 -0.02523 0.03007 -2.22222E-6 C 0.03398 0.02801 0.03697 0.05602 0.047 0.05602 C 0.05612 0.05602 0.05898 0.02801 0.06302 -2.22222E-6 C 0.06497 -0.02523 0.06888 -0.0493 0.07799 -0.0493 C 0.08593 -0.0493 0.08997 -0.02523 0.09309 -2.22222E-6 C 0.09596 0.02801 0.1 0.05602 0.10898 0.05602 C 0.11809 0.05602 0.125 -2.22222E-6 0.125 0.00023 C 0.12799 -0.02523 0.13112 -0.0493 0.13997 -0.0493 C 0.14895 -0.0493 0.15208 -0.02523 0.15507 -2.22222E-6 C 0.15898 0.02801 0.16197 0.05602 0.172 0.05602 C 0.18112 0.05602 0.18398 0.02801 0.18697 -2.22222E-6 C 0.19101 -0.02523 0.19388 -0.0493 0.20299 -0.0493 C 0.21093 -0.0493 0.21497 -0.02523 0.21809 -2.22222E-6 C 0.22096 0.02801 0.225 0.05602 0.23398 0.05602 C 0.24309 0.05602 0.24596 0.02801 0.25 -2.22222E-6 " pathEditMode="relative" rAng="0" ptsTypes="AAAAAAAAAAAAAAAAA">
                                      <p:cBhvr>
                                        <p:cTn id="30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0" dur="1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1" dur="1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12" dur="1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3" dur="1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5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44444E-6 C 0.00403 -0.08936 -0.04597 -0.16667 -0.11303 -0.172 C -0.17709 -0.17871 -0.23698 -0.11875 -0.24102 -0.03195 C -0.24597 0.04791 -0.20404 0.12268 -0.14388 0.128 C -0.08907 0.13194 -0.03698 0.08263 -0.03295 0.0081 C -0.02904 -0.05996 -0.06407 -0.12408 -0.11498 -0.1294 C -0.16198 -0.13334 -0.20612 -0.0919 -0.20899 -0.0294 C -0.21198 0.02662 -0.18399 0.08125 -0.14206 0.08402 C -0.10404 0.08796 -0.0681 0.05601 -0.06498 0.00532 C -0.06303 -0.04005 -0.08399 -0.08403 -0.11706 -0.08658 C -0.14597 -0.08936 -0.175 -0.06528 -0.17709 -0.02662 C -0.17904 0.00671 -0.16407 0.03865 -0.13998 0.04143 C -0.11993 0.04398 -0.09896 0.02939 -0.09792 0.00277 C -0.09597 -0.01875 -0.10404 -0.04144 -0.11888 -0.04399 C -0.13112 -0.04399 -0.1431 -0.03866 -0.14493 -0.02408 C -0.14597 -0.01459 -0.14388 -0.00533 -0.13803 -0.00139 C -0.13503 4.44444E-6 -0.13295 4.44444E-6 -0.13008 -0.00139 " pathEditMode="relative" rAng="0" ptsTypes="AAAAAAAAAAAAAAAAA">
                                      <p:cBhvr>
                                        <p:cTn id="317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70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6" dur="1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7" dur="1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8" dur="1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29" dur="1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4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C -0.00404 -0.08935 0.04596 -0.16667 0.11302 -0.17199 C 0.17708 -0.1787 0.23697 -0.11875 0.24101 -0.03195 C 0.24596 0.04792 0.20403 0.12268 0.14388 0.12801 C 0.08906 0.13194 0.03697 0.08264 0.03294 0.0081 C 0.02903 -0.05995 0.06406 -0.12408 0.11497 -0.1294 C 0.16197 -0.13333 0.20612 -0.0919 0.20898 -0.0294 C 0.21197 0.02662 0.18398 0.08125 0.14205 0.08403 C 0.10403 0.08796 0.06809 0.05602 0.06497 0.00532 C 0.06302 -0.04005 0.08398 -0.08403 0.11705 -0.08658 C 0.14596 -0.08935 0.175 -0.06528 0.17708 -0.02662 C 0.17903 0.00671 0.16406 0.03866 0.13997 0.04143 C 0.11992 0.04398 0.09895 0.0294 0.09791 0.00278 C 0.09596 -0.01875 0.10403 -0.04144 0.11888 -0.04398 C 0.13112 -0.04398 0.14309 -0.03866 0.14492 -0.02408 C 0.14596 -0.01458 0.14388 -0.00533 0.13802 -0.00139 C 0.13502 1.11111E-6 0.13294 1.11111E-6 0.13007 -0.00139 " pathEditMode="relative" rAng="0" ptsTypes="AAAAAAAAAAAAAAAAA">
                                      <p:cBhvr>
                                        <p:cTn id="333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57" y="-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2" dur="1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3" dur="1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4" dur="1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5" dur="1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5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22222E-6 C -0.06602 0.0081 -0.11498 0.02801 -0.11498 0.04398 C -0.11498 0.05857 -0.06706 0.06945 -0.003 0.06945 C 0.06093 0.06945 0.11497 0.05857 0.11497 0.04398 C 0.11497 0.02801 0.05898 0.02408 -0.00508 0.03472 C -0.0681 0.04676 -0.11498 0.06667 -0.11498 0.08125 C -0.11498 0.09607 -0.06602 0.1081 -0.003 0.1081 C 0.06093 0.1081 0.11497 0.09607 0.11497 0.08125 C 0.11497 0.06667 0.05898 0.06273 -0.00404 0.07338 C -0.0681 0.08403 -0.11498 0.10394 -0.11498 0.11875 C -0.11498 0.13472 -0.06602 0.14676 -0.00209 0.14676 C 0.06093 0.14676 0.11497 0.13472 0.11497 0.11875 C 0.11497 0.10533 0.05898 0.10139 -0.00404 0.11065 C -0.06706 0.1213 -0.11498 0.14259 -0.11498 0.15741 C -0.11498 0.17199 -0.06498 0.18403 -0.00209 0.18403 C 0.06302 0.18403 0.11497 0.17199 0.11497 0.15741 C 0.11497 0.14259 0.06002 0.13866 -0.003 0.14931 C -0.06602 0.15996 -0.11498 0.18009 -0.11498 0.19468 C -0.11498 0.21065 -0.06498 0.2213 -0.00105 0.2213 C 0.06302 0.2213 0.11497 0.20926 0.11497 0.19468 C 0.11497 0.18009 0.06002 0.17593 -0.003 0.18658 C -0.06602 0.19722 -0.11498 0.21875 -0.11498 0.23195 C -0.11498 0.24676 -0.06407 0.25857 -0.00105 0.25857 C 0.06302 0.25857 0.11497 0.24676 0.11497 0.23195 C 0.11497 0.21875 0.06093 0.21459 -0.003 0.22408 C -0.06602 0.23472 -0.11498 0.25602 -0.11498 0.2706 C -0.11498 0.28403 -0.06407 0.29722 4.79167E-6 0.29722 C 0.06406 0.29722 0.11497 0.28542 0.11497 0.2706 C 0.11497 0.25602 0.06093 0.25209 -0.00209 0.26273 C -0.06498 0.27338 -0.11602 0.29329 -0.11498 0.3081 C -0.11407 0.32269 -0.06407 0.33334 4.79167E-6 0.33334 C 0.06406 0.33334 0.11497 0.3213 0.11497 0.30672 C 0.11497 0.29329 0.06302 0.28935 4.79167E-6 0.30139 " pathEditMode="relative" rAng="0" ptsTypes="AAAAAAAAAAAAAAAAAAAAAAAAAAAAAAAAA">
                                      <p:cBhvr>
                                        <p:cTn id="3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>
                      <p:stCondLst>
                        <p:cond delay="indefinite"/>
                      </p:stCondLst>
                      <p:childTnLst>
                        <p:par>
                          <p:cTn id="351" fill="hold">
                            <p:stCondLst>
                              <p:cond delay="0"/>
                            </p:stCondLst>
                            <p:childTnLst>
                              <p:par>
                                <p:cTn id="3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8" dur="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59" dur="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0" dur="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1" dur="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6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44444E-6 L 0.03593 4.44444E-6 L 0.03593 0.03333 L 0.07187 0.03333 L 0.07187 0.06666 L 0.10781 0.06666 L 0.10781 0.1 L 0.14375 0.1 L 0.14375 0.13356 L 0.17968 0.13356 L 0.17968 0.16689 L 0.21562 0.16689 L 0.21562 0.20023 L 0.25156 0.20023 L 0.25156 0.23379 " pathEditMode="relative" rAng="0" ptsTypes="AAAAAAAAAAAAAAA">
                                      <p:cBhvr>
                                        <p:cTn id="3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78" y="1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4" dur="1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5" dur="1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6" dur="1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77" dur="1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L 0.125 1.11111E-6 C 0.18112 1.11111E-6 0.25 0.04143 0.25 0.07523 L 0.25 0.15046 " pathEditMode="relative" rAng="0" ptsTypes="AAAA">
                                      <p:cBhvr>
                                        <p:cTn id="3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7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0" dur="1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1" dur="1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92" dur="1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3" dur="1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3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11111E-6 L -3.75E-6 0.16759 C -3.75E-6 0.24283 0.03373 0.33542 0.06107 0.33542 L 0.12227 0.33542 " pathEditMode="relative" rAng="0" ptsTypes="AAAA">
                                      <p:cBhvr>
                                        <p:cTn id="3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7" y="1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6" dur="1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7" dur="1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8" dur="1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09" dur="1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4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7 L 0.06107 -3.7037E-7 C 0.08842 -3.7037E-7 0.12227 -0.06991 0.12227 -0.12639 L 0.12227 -0.25278 " pathEditMode="relative" rAng="0" ptsTypes="AAAA">
                                      <p:cBhvr>
                                        <p:cTn id="4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7" y="-1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2" dur="1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3" dur="1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4" dur="1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25" dur="1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5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22222E-6 L -3.75E-6 -0.16805 C -3.75E-6 -0.24328 0.03373 -0.33588 0.06107 -0.33588 L 0.12227 -0.33588 " pathEditMode="relative" rAng="0" ptsTypes="AAAA">
                                      <p:cBhvr>
                                        <p:cTn id="4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7" y="-1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8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9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0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1" dur="1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44444E-6 L -3.75E-6 -0.33334 " pathEditMode="relative" rAng="0" ptsTypes="AA">
                                      <p:cBhvr>
                                        <p:cTn id="4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4" dur="1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5" dur="1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6" dur="1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57" dur="1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4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2 1.11111E-6 C -0.00104 0.06296 -0.0069 0.1081 -0.01289 0.1081 C -0.01875 0.1081 -0.02395 0.06296 -0.02565 1.11111E-6 C -0.02825 0.06296 -0.03333 0.1081 -0.03945 0.1081 C -0.04531 0.1081 -0.05052 0.06296 -0.05208 1.11111E-6 C -0.05468 0.06296 -0.05989 0.1081 -0.06575 0.1081 C -0.07187 0.1081 -0.07773 0.06296 -0.07955 1.11111E-6 C -0.08125 0.06296 -0.08645 0.1081 -0.09323 0.1081 C -0.0983 0.1081 -0.10416 0.06296 -0.10586 1.11111E-6 C -0.10781 0.06296 -0.11367 0.1081 -0.11966 0.1081 C -0.12552 0.1081 -0.13073 0.06296 -0.13242 1.11111E-6 C -0.13502 0.06296 -0.1401 0.1081 -0.14622 0.1081 C -0.15208 0.1081 -0.15729 0.06296 -0.15989 1.11111E-6 C -0.16145 0.06296 -0.16666 0.1081 -0.17252 0.1081 C -0.17864 0.1081 -0.1845 0.06296 -0.18632 1.11111E-6 C -0.18802 0.06296 -0.19323 0.1081 -0.2 0.1081 C -0.20586 0.1081 -0.21093 0.06296 -0.21263 1.11111E-6 " pathEditMode="relative" rAng="0" ptsTypes="AAAAAAAAAAAAAAAAA">
                                      <p:cBhvr>
                                        <p:cTn id="461" dur="1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7" y="5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0" dur="1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1" dur="1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2" dur="1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3" dur="1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3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92 -2.22222E-6 L -0.01289 0.09908 L -0.02565 -2.22222E-6 L -0.03945 0.09908 L -0.05312 -2.22222E-6 L -0.06575 0.09908 L -0.07955 -2.22222E-6 L -0.09231 0.09908 L -0.10586 -2.22222E-6 L -0.11966 0.09908 L -0.13242 -2.22222E-6 L -0.14622 0.09908 L -0.15885 -2.22222E-6 L -0.17252 0.09908 L -0.18632 -2.22222E-6 L -0.19908 0.09908 L -0.21263 -2.22222E-6 " pathEditMode="relative" rAng="0" ptsTypes="AAAAAAAAAAAAAAAAA">
                                      <p:cBhvr>
                                        <p:cTn id="477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7" y="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1" grpId="1" bldLvl="0" animBg="1"/>
      <p:bldP spid="30" grpId="0" bldLvl="0" animBg="1"/>
      <p:bldP spid="30" grpId="1" bldLvl="0" animBg="1"/>
      <p:bldP spid="5" grpId="0" bldLvl="0" animBg="1"/>
      <p:bldP spid="5" grpId="1" bldLvl="0" animBg="1"/>
      <p:bldP spid="11" grpId="0" bldLvl="0" animBg="1"/>
      <p:bldP spid="11" grpId="1" bldLvl="0" animBg="1"/>
      <p:bldP spid="17" grpId="0" bldLvl="0" animBg="1"/>
      <p:bldP spid="17" grpId="1" bldLvl="0" animBg="1"/>
      <p:bldP spid="18" grpId="0" bldLvl="0" animBg="1"/>
      <p:bldP spid="18" grpId="1" bldLvl="0" animBg="1"/>
      <p:bldP spid="25" grpId="0" bldLvl="0" animBg="1"/>
      <p:bldP spid="25" grpId="1" bldLvl="0" animBg="1"/>
      <p:bldP spid="19" grpId="0" bldLvl="0" animBg="1"/>
      <p:bldP spid="19" grpId="1" bldLvl="0" animBg="1"/>
      <p:bldP spid="20" grpId="0" bldLvl="0" animBg="1"/>
      <p:bldP spid="20" grpId="1" bldLvl="0" animBg="1"/>
      <p:bldP spid="32" grpId="0" bldLvl="0" animBg="1"/>
      <p:bldP spid="32" grpId="1" bldLvl="0" animBg="1"/>
      <p:bldP spid="33" grpId="0" bldLvl="0" animBg="1"/>
      <p:bldP spid="33" grpId="1" bldLvl="0" animBg="1"/>
      <p:bldP spid="34" grpId="0" bldLvl="0" animBg="1"/>
      <p:bldP spid="34" grpId="1" bldLvl="0" animBg="1"/>
      <p:bldP spid="35" grpId="0" bldLvl="0" animBg="1"/>
      <p:bldP spid="35" grpId="1" bldLvl="0" animBg="1"/>
      <p:bldP spid="36" grpId="0" bldLvl="0" animBg="1"/>
      <p:bldP spid="36" grpId="1" bldLvl="0" animBg="1"/>
      <p:bldP spid="37" grpId="0" bldLvl="0" animBg="1"/>
      <p:bldP spid="37" grpId="1" bldLvl="0" animBg="1"/>
      <p:bldP spid="38" grpId="0" bldLvl="0" animBg="1"/>
      <p:bldP spid="38" grpId="1" bldLvl="0" animBg="1"/>
      <p:bldP spid="39" grpId="0" bldLvl="0" animBg="1"/>
      <p:bldP spid="39" grpId="1" bldLvl="0" animBg="1"/>
      <p:bldP spid="40" grpId="0" bldLvl="0" animBg="1"/>
      <p:bldP spid="40" grpId="1" bldLvl="0" animBg="1"/>
      <p:bldP spid="41" grpId="0" bldLvl="0" animBg="1"/>
      <p:bldP spid="41" grpId="1" bldLvl="0" animBg="1"/>
      <p:bldP spid="42" grpId="0" bldLvl="0" animBg="1"/>
      <p:bldP spid="42" grpId="1" bldLvl="0" animBg="1"/>
      <p:bldP spid="43" grpId="0" bldLvl="0" animBg="1"/>
      <p:bldP spid="43" grpId="1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7" grpId="1" bldLvl="0" animBg="1"/>
      <p:bldP spid="48" grpId="0" bldLvl="0" animBg="1"/>
      <p:bldP spid="48" grpId="1" bldLvl="0" animBg="1"/>
      <p:bldP spid="49" grpId="0" bldLvl="0" animBg="1"/>
      <p:bldP spid="49" grpId="1" bldLvl="0" animBg="1"/>
      <p:bldP spid="50" grpId="1" bldLvl="0" animBg="1"/>
      <p:bldP spid="50" grpId="2" bldLvl="0" animBg="1"/>
      <p:bldP spid="51" grpId="1" bldLvl="0" animBg="1"/>
      <p:bldP spid="51" grpId="2" bldLvl="0" animBg="1"/>
      <p:bldP spid="52" grpId="0" bldLvl="0" animBg="1"/>
      <p:bldP spid="52" grpId="1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90609" y="698182"/>
            <a:ext cx="58508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画（自定义路径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画）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822" y="1599714"/>
            <a:ext cx="6312640" cy="4536504"/>
          </a:xfrm>
          <a:prstGeom prst="rect">
            <a:avLst/>
          </a:prstGeom>
        </p:spPr>
      </p:pic>
      <p:sp>
        <p:nvSpPr>
          <p:cNvPr id="11" name="Овал 3"/>
          <p:cNvSpPr>
            <a:spLocks noChangeArrowheads="1"/>
          </p:cNvSpPr>
          <p:nvPr/>
        </p:nvSpPr>
        <p:spPr bwMode="auto">
          <a:xfrm>
            <a:off x="4081875" y="2636912"/>
            <a:ext cx="1308745" cy="1296144"/>
          </a:xfrm>
          <a:prstGeom prst="ellipse">
            <a:avLst/>
          </a:prstGeom>
          <a:solidFill>
            <a:srgbClr val="5E83E2"/>
          </a:solidFill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/>
            <a:r>
              <a:rPr lang="zh-CN" altLang="en-US" sz="15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自定义运动路径</a:t>
            </a:r>
            <a:endParaRPr lang="zh-CN" altLang="en-US" sz="1500" dirty="0">
              <a:solidFill>
                <a:srgbClr val="FFFF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6" name="图片 5" descr="资源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6346 -0.097179 L -0.0736346 -0.096949 C -0.0720647 -0.097879 -0.0704869 -0.098339 -0.068918 -0.099029 C -0.0683941 -0.099499 -0.0680018 -0.100649 -0.0673481 -0.100889 C -0.0664341 -0.101809 -0.0652463 -0.102269 -0.0642004 -0.102739 L -0.0626326 -0.103659 C -0.0621097 -0.104129 -0.0617164 -0.104359 -0.0610638 -0.104589 C -0.0604101 -0.105049 -0.0597564 -0.105279 -0.0589619 -0.105519 C -0.0581764 -0.105979 -0.0572612 -0.106209 -0.0563461 -0.106439 C -0.0558242 -0.106899 -0.0553013 -0.107139 -0.0547772 -0.107369 C -0.0477084 -0.107139 -0.0404968 -0.107139 -0.0332971 -0.106439 C -0.0327732 -0.106439 -0.0323809 -0.105749 -0.0317272 -0.105519 C -0.030813 -0.105279 -0.0296355 -0.105049 -0.0285896 -0.104589 C -0.0266195 -0.103889 -0.0254427 -0.103199 -0.0233499 -0.101809 L -0.0217811 -0.100889 L -0.0186333 -0.099029 C -0.0181114 -0.0987989 -0.0177192 -0.098569 -0.0170645 -0.098109 C -0.0164118 -0.097879 -0.0157581 -0.0976389 -0.0149636 -0.097179 C -0.0139177 -0.0967189 -0.0127401 -0.0964889 -0.0118259 -0.0953289 C -0.011303 -0.094869 -0.0109108 -0.093939 -0.0102561 -0.093479 C -0.00934091 -0.092779 -0.00802352 -0.092779 -0.00710933 -0.091629 C -0.0065864 -0.091159 -0.0061932 -0.0902389 -0.00554052 -0.089769 C -0.00462535 -0.0890789 -0.00331692 -0.0890789 -0.0023918 -0.0879189 C -0.00186885 -0.087459 -0.00147754 -0.086529 -0.000823852 -0.0860689 C -0.000170165 -0.085609 0.000483518 -0.085609 0.00126784 -0.085139 C 0.00572398 -0.0823689 0.00126784 -0.084219 0.00493956 -0.0823689 C 0.00572398 -0.0821389 0.00768505 -0.0814389 0.00860031 -0.0805189 C 0.00912225 -0.080049 0.00951547 -0.0793589 0.0101781 -0.078659 C 0.0105713 -0.078429 0.011225 -0.078199 0.0117479 -0.0777389 C 0.0124007 -0.0772689 0.0130544 -0.0765789 0.0138398 -0.075889 C 0.0144935 -0.0756489 0.0151472 -0.0754189 0.0159315 -0.0749589 C 0.0169875 -0.0744989 0.0180334 -0.0737989 0.0190783 -0.0731089 C 0.0196022 -0.0728789 0.0201242 -0.0728789 0.0206477 -0.0721789 C 0.0231418 -0.0693989 0.0215628 -0.0707889 0.0253642 -0.0684789 C 0.0258873 -0.068249 0.0264101 -0.068249 0.0269331 -0.0675489 C 0.0274562 -0.067089 0.0278483 -0.0663889 0.028502 -0.065699 C 0.0296886 -0.0647689 0.0312576 -0.0645389 0.0326957 -0.0638489 C 0.0337413 -0.0633889 0.0346565 -0.0626889 0.0358432 -0.061999 C 0.0371505 -0.061529 0.0385886 -0.0610689 0.0400268 -0.0601389 C 0.0405497 -0.0599089 0.0409418 -0.0596789 0.0416056 -0.059219 C 0.042913 -0.0587589 0.0443511 -0.0582889 0.0457892 -0.0573689 C 0.0463122 -0.0571389 0.0467043 -0.0566689 0.0473581 -0.056439 C 0.0485448 -0.0562089 0.0497214 -0.0559789 0.0510289 -0.0555189 C 0.0518132 -0.0552789 0.0527284 -0.0550489 0.0536437 -0.0545889 C 0.0546995 -0.0543589 0.0557453 -0.0541289 0.0567912 -0.0536589 C 0.0663552 -0.0541289 0.0759093 -0.0538889 0.0856039 -0.0545889 C 0.0873034 -0.0548189 0.089003 -0.0557489 0.0908333 -0.056439 C 0.0914971 -0.0568989 0.0921508 -0.0571389 0.0929352 -0.0573689 C 0.0939811 -0.0578289 0.095027 -0.0580589 0.0960729 -0.0582889 C 0.106682 -0.063149 0.0926737 -0.0580589 0.101835 -0.0610689 C 0.102489 -0.061769 0.103142 -0.0626889 0.103927 -0.0629189 C 0.107598 -0.0652389 0.105375 -0.0629189 0.10812 -0.0647689 C 0.108774 -0.065469 0.109428 -0.066159 0.110212 -0.0666289 C 0.111137 -0.0675489 0.112445 -0.0675489 0.11336 -0.0684789 C 0.115321 -0.0710189 0.114275 -0.0700989 0.116498 -0.071259 C 0.116769 -0.0721789 0.117031 -0.073339 0.117554 -0.074029 C 0.117946 -0.0749589 0.1186 -0.0754189 0.119123 -0.075889 C 0.121868 -0.0795889 0.120168 -0.078199 0.122783 -0.0795889 C 0.127761 -0.0886189 0.121345 -0.0779689 0.125931 -0.083289 C 0.126454 -0.084219 0.126846 -0.0853789 0.1275 -0.0860689 C 0.128415 -0.087459 0.130648 -0.089769 0.130648 -0.0895389 C 0.132739 -0.095559 0.130386 -0.0900089 0.133262 -0.094399 C 0.134308 -0.096259 0.135093 -0.098569 0.13641 -0.099959 C 0.136933 -0.100649 0.137456 -0.101119 0.137979 -0.101809 C 0.139025 -0.103659 0.140201 -0.105279 0.141117 -0.107369 C 0.14178 -0.109219 0.142303 -0.111528 0.143218 -0.112918 C 0.144264 -0.114768 0.145441 -0.116388 0.146356 -0.118478 C 0.149765 -0.127738 0.144395 -0.113618 0.148981 -0.124958 C 0.149635 -0.126808 0.150419 -0.128658 0.151073 -0.130518 C 0.151857 -0.133518 0.153687 -0.140928 0.155266 -0.143478 L 0.156835 -0.146258 C 0.157097 -0.148108 0.157227 -0.150418 0.157881 -0.151808 C 0.160104 -0.157368 0.158927 -0.154358 0.161552 -0.161068 C 0.163905 -0.167548 0.160898 -0.159678 0.164167 -0.168478 C 0.164428 -0.169638 0.16469 -0.170558 0.165213 -0.171258 C 0.165605 -0.172408 0.166258 -0.173108 0.166781 -0.174028 C 0.167184 -0.174958 0.167314 -0.176118 0.167837 -0.176808 C 0.16823 -0.177968 0.168883 -0.178658 0.169406 -0.179588 C 0.169798 -0.180518 0.169929 -0.181668 0.170452 -0.182368 C 0.170844 -0.183288 0.171498 -0.183758 0.172021 -0.184218 C 0.175692 -0.194168 0.169929 -0.179128 0.174646 -0.189768 C 0.175299 -0.191628 0.175692 -0.194168 0.176738 -0.195328 C 0.177391 -0.196258 0.178176 -0.197178 0.178829 -0.198108 C 0.181323 -0.202738 0.177914 -0.202508 0.183546 -0.207368 C 0.185507 -0.209218 0.18604 -0.209448 0.18774 -0.211998 C 0.188786 -0.213848 0.189439 -0.216388 0.190877 -0.217548 C 0.191531 -0.218248 0.192195 -0.218938 0.192979 -0.219398 C 0.193502 -0.220098 0.193894 -0.220788 0.194548 -0.221258 C 0.19494 -0.221718 0.195594 -0.221948 0.196117 -0.222178 C 0.196771 -0.222878 0.197424 -0.223798 0.198209 -0.224028 C 0.199526 -0.224958 0.202402 -0.225888 0.202402 -0.225648 C 0.20738 -0.231898 0.199395 -0.223108 0.206596 -0.228658 C 0.207642 -0.229588 0.208426 -0.231668 0.209734 -0.232368 C 0.21078 -0.233058 0.211966 -0.233288 0.212881 -0.234218 C 0.213404 -0.234908 0.213797 -0.235838 0.21445 -0.236068 C 0.215365 -0.236768 0.216542 -0.236768 0.217598 -0.236998 C 0.218252 -0.237458 0.218905 -0.237688 0.21969 -0.237918 C 0.220736 -0.238388 0.221782 -0.238618 0.222827 -0.238848 L 0.243263 -0.237918 C 0.24457 -0.237918 0.246008 -0.237458 0.247446 -0.236998 C 0.249156 -0.236768 0.250856 -0.236528 0.252686 -0.236068 L 0.255834 -0.234218 C 0.25688 -0.233758 0.257795 -0.232828 0.258971 -0.232368 C 0.259756 -0.232138 0.260671 -0.231898 0.261596 -0.231438 C 0.262642 -0.230978 0.263557 -0.230278 0.264734 -0.229588 C 0.266041 -0.229128 0.267489 -0.228658 0.268928 -0.227738 C 0.26945 -0.227508 0.269973 -0.227268 0.270496 -0.226808 C 0.271804 -0.226348 0.273242 -0.225888 0.27469 -0.224958 C 0.275736 -0.224498 0.276651 -0.223798 0.277828 -0.223108 C 0.278481 -0.222878 0.279135 -0.222638 0.27992 -0.222178 C 0.280714 -0.221948 0.281629 -0.221718 0.282544 -0.221258 C 0.28359 -0.220788 0.284767 -0.220558 0.285682 -0.219398 C 0.286205 -0.218938 0.286607 -0.218248 0.287261 -0.217548 C 0.287653 -0.217318 0.288307 -0.217318 0.28883 -0.216628 C 0.289876 -0.215698 0.290922 -0.214308 0.291968 -0.212918 L 0.293546 -0.211068 C 0.294069 -0.210608 0.294462 -0.209678 0.295115 -0.209218 C 0.297207 -0.208058 0.296161 -0.208988 0.298253 -0.206438 C 0.301009 -0.199028 0.297338 -0.208058 0.300878 -0.201808 C 0.3031 -0.198108 0.300616 -0.197408 0.305061 -0.193478 C 0.305725 -0.193018 0.306509 -0.192548 0.307163 -0.191628 C 0.310562 -0.187458 0.306902 -0.190008 0.310301 -0.187918 C 0.310824 -0.186998 0.311216 -0.186068 0.31188 -0.185138 C 0.312272 -0.184448 0.312926 -0.184218 0.313449 -0.183288 C 0.313841 -0.182598 0.314102 -0.181438 0.314495 -0.180518 C 0.314887 -0.179588 0.31554 -0.178888 0.316063 -0.177738 C 0.316456 -0.177038 0.316586 -0.175888 0.317109 -0.174958 C 0.318035 -0.173108 0.319603 -0.171948 0.320257 -0.169398 C 0.320519 -0.168248 0.32078 -0.166858 0.321303 -0.165698 C 0.326412 -0.152968 0.319734 -0.171948 0.323918 -0.160138 C 0.324451 -0.158758 0.324843 -0.157138 0.325497 -0.155518 C 0.325889 -0.154358 0.326543 -0.153198 0.327065 -0.151808 C 0.329288 -0.145788 0.327981 -0.148108 0.330736 -0.141628 C 0.331259 -0.140468 0.331782 -0.139308 0.332305 -0.137918 C 0.332959 -0.136298 0.333612 -0.134218 0.334397 -0.132368 L 0.336489 -0.126808 L 0.337545 -0.124028 C 0.337806 -0.123108 0.338198 -0.122178 0.338591 -0.121258 C 0.339113 -0.120098 0.339636 -0.118938 0.340159 -0.117548 C 0.340421 -0.116858 0.340813 -0.115698 0.341205 -0.114768 C 0.341859 -0.113388 0.342513 -0.111768 0.343307 -0.110139 C 0.344615 -0.107139 0.346445 -0.100889 0.346968 -0.098109 C 0.347099 -0.097179 0.34736 -0.0964889 0.347491 -0.0953289 C 0.347621 -0.093939 0.347621 -0.092319 0.348014 -0.090699 C 0.348144 -0.0895389 0.348798 -0.0883889 0.34906 -0.0869989 C 0.349331 -0.0858389 0.349331 -0.0846789 0.349593 -0.083289 C 0.349723 -0.0823689 0.349854 -0.0814389 0.350116 -0.0805189 C 0.350246 -0.078429 0.350246 -0.076349 0.350639 -0.074029 C 0.350769 -0.0728789 0.351423 -0.071719 0.351684 -0.070329 C 0.351946 -0.0687089 0.351946 -0.0666289 0.352207 -0.0647689 C 0.352338 -0.0638489 0.352469 -0.063149 0.35273 -0.061999 C 0.352861 -0.060839 0.353253 -0.0571389 0.353776 -0.0555189 C 0.354038 -0.0545889 0.35443 -0.0536589 0.354822 -0.0527389 C 0.354953 -0.0499589 0.354953 -0.0471789 0.355345 -0.0443989 C 0.355486 -0.0434789 0.35627 -0.0427789 0.356401 -0.0416289 C 0.356793 -0.0362989 0.356662 -0.0305189 0.356924 -0.0249589 C 0.356924 -0.0228789 0.357055 -0.0207889 0.357447 -0.0184789 C 0.357578 -0.0175489 0.358101 -0.0166289 0.358493 -0.0156989 C 0.358754 -0.0124589 0.359146 -0.00481891 0.360062 -0.00180891 L 0.361108 0.00189114 C 0.361238 0.00467104 0.361369 0.00745112 0.36163 0.0102311 C 0.36163 0.0113811 0.362033 0.0125411 0.362164 0.013931 C 0.362294 0.0162411 0.362425 0.0187911 0.362686 0.0213411 C 0.362817 0.023191 0.362948 0.0250411 0.363209 0.026891 C 0.36334 0.0549011 0.36334 0.0829113 0.363732 0.111152 C 0.363863 0.129672 0.36504 0.114862 0.363732 0.136152 C 0.363602 0.137082 0.36334 0.137772 0.363209 0.138932 C 0.362948 0.140322 0.362817 0.141942 0.362686 0.143562 C 0.362425 0.146572 0.362425 0.149582 0.362164 0.152822 C 0.361902 0.154902 0.361108 0.162312 0.360585 0.165782 C 0.359016 0.175042 0.361108 0.160462 0.359539 0.172262 C 0.359277 0.175272 0.359277 0.178282 0.359016 0.181522 C 0.358754 0.183372 0.358231 0.185232 0.35797 0.187082 C 0.357708 0.188002 0.357447 0.188702 0.357447 0.189862 C 0.356009 0.204212 0.357839 0.186152 0.355878 0.200972 C 0.355617 0.202122 0.355617 0.203282 0.355345 0.204672 C 0.355084 0.205832 0.354561 0.206982 0.354299 0.208372 C 0.354038 0.209532 0.353907 0.210692 0.353776 0.212082 C 0.353253 0.214862 0.35273 0.217632 0.352207 0.220412 L 0.351684 0.223192 C 0.351423 0.224112 0.351423 0.225042 0.351161 0.225972 C 0.345922 0.238002 0.352338 0.222962 0.348537 0.232452 C 0.348144 0.233372 0.346314 0.237312 0.345922 0.238932 C 0.34566 0.239622 0.34566 0.240782 0.345399 0.241712 C 0.344745 0.243562 0.343961 0.245412 0.343307 0.247262 L 0.342251 0.250042 C 0.341859 0.250972 0.341467 0.251662 0.341205 0.252822 C 0.340552 0.254902 0.340029 0.257222 0.339113 0.259302 C 0.338591 0.260232 0.337937 0.260922 0.337545 0.262082 C 0.33492 0.268332 0.337806 0.263232 0.335443 0.268562 C 0.33492 0.269482 0.334266 0.270182 0.333874 0.271342 C 0.329811 0.279442 0.334528 0.270872 0.330736 0.277822 C 0.329811 0.282682 0.330736 0.278742 0.328634 0.283372 C 0.328242 0.284072 0.327981 0.285232 0.327588 0.286152 C 0.327065 0.286852 0.326412 0.287082 0.32602 0.288002 C 0.323395 0.291482 0.325235 0.289392 0.323395 0.293562 C 0.322872 0.294482 0.322349 0.295412 0.321826 0.296342 C 0.320519 0.303052 0.321695 0.298422 0.316063 0.308372 C 0.31554 0.309302 0.314887 0.309992 0.314495 0.311152 C 0.314102 0.312082 0.313841 0.313002 0.313449 0.313932 C 0.312926 0.314622 0.312403 0.315092 0.31188 0.315782 C 0.311488 0.316712 0.311216 0.317632 0.310824 0.318562 C 0.31017 0.319482 0.309386 0.320412 0.308732 0.321342 C 0.308078 0.321802 0.305464 0.322962 0.305061 0.323192 C 0.303623 0.324812 0.30297 0.325502 0.301401 0.326892 C 0.300355 0.327592 0.299178 0.327592 0.298253 0.328742 C 0.293546 0.334072 0.301009 0.325732 0.293546 0.332452 C 0.290791 0.334762 0.292098 0.333842 0.289353 0.335232 C 0.287784 0.337082 0.287522 0.337312 0.285682 0.338932 C 0.285159 0.339162 0.284505 0.339392 0.284113 0.339862 C 0.280453 0.342862 0.284898 0.340782 0.27992 0.342632 C 0.279135 0.343102 0.278481 0.343792 0.277828 0.344482 C 0.277305 0.344722 0.276651 0.344952 0.276259 0.345412 C 0.274821 0.346342 0.273503 0.348192 0.272065 0.349112 C 0.265257 0.353052 0.272196 0.349112 0.266303 0.351892 C 0.26041 0.354442 0.270104 0.350502 0.262642 0.354672 C 0.261596 0.355132 0.26054 0.355132 0.259494 0.355602 C 0.258841 0.355602 0.258448 0.356062 0.257926 0.356522 C 0.257141 0.356752 0.256487 0.356982 0.255834 0.357452 C 0.255311 0.357682 0.254778 0.357912 0.254255 0.358372 C 0.25334 0.358842 0.252424 0.359532 0.25164 0.360232 C 0.250725 0.360462 0.24981 0.360692 0.249025 0.361152 C 0.248362 0.361382 0.247969 0.361612 0.247446 0.362082 C 0.246662 0.362312 0.246008 0.362542 0.245355 0.363002 C 0.244832 0.363232 0.244309 0.363472 0.243786 0.363932 C 0.242348 0.364392 0.240899 0.364862 0.239592 0.365782 C 0.238546 0.366242 0.2375 0.367172 0.236454 0.367632 L 0.233307 0.368562 C 0.232784 0.369022 0.232261 0.369952 0.231738 0.370412 C 0.231084 0.370872 0.2303 0.370872 0.229636 0.371342 C 0.22859 0.371802 0.227544 0.372492 0.226498 0.373192 L 0.224929 0.374112 C 0.224406 0.374352 0.223753 0.374582 0.22335 0.375042 C 0.222435 0.375502 0.22152 0.376202 0.220736 0.376892 C 0.217337 0.378742 0.217206 0.378512 0.213927 0.379672 C 0.212489 0.380602 0.211182 0.381522 0.209734 0.382452 C 0.205942 0.384302 0.209341 0.382222 0.205027 0.384302 C 0.204363 0.384532 0.203971 0.384762 0.203448 0.385232 C 0.202664 0.385462 0.20201 0.385692 0.201356 0.386152 C 0.20018 0.386612 0.199134 0.387082 0.198209 0.388002 C 0.197424 0.388472 0.196771 0.389392 0.196117 0.389862 C 0.195202 0.390322 0.194287 0.390322 0.193502 0.390782 C 0.188524 0.392862 0.197686 0.390552 0.187217 0.392632 C 0.183938 0.394482 0.186694 0.393102 0.180931 0.394482 C 0.179885 0.394722 0.178829 0.394952 0.177783 0.395412 C 0.176476 0.395642 0.175299 0.395872 0.174123 0.396342 C 0.169145 0.399112 0.176868 0.394722 0.16469 0.398192 C 0.163644 0.398422 0.16299 0.399582 0.162075 0.400042 C 0.159581 0.400502 0.157097 0.400502 0.154743 0.400972 C 0.149896 0.403052 0.155789 0.400502 0.148981 0.402822 C 0.148197 0.402822 0.147533 0.403512 0.146879 0.403742 C 0.145049 0.403982 0.143349 0.404212 0.14164 0.404672 C 0.138502 0.406522 0.140332 0.405602 0.134831 0.406522 L 0.12226 0.408372 C 0.121084 0.408372 0.120168 0.408842 0.119123 0.409302 C 0.113099 0.410462 0.11519 0.409532 0.110212 0.411152 C 0.109297 0.411382 0.108382 0.411852 0.107598 0.412082 C 0.0907026 0.415322 0.101574 0.412312 0.0934581 0.414862 L 0.058883 0.413932 C 0.0571835 0.413702 0.0523362 0.413232 0.0505059 0.411152 C 0.0499829 0.410462 0.04946 0.409762 0.0489369 0.409302 C 0.0476296 0.408142 0.0465736 0.408142 0.0452663 0.407452 C 0.0414749 0.404902 0.0446126 0.406292 0.0416056 0.403742 C 0.0410727 0.403282 0.040419 0.403052 0.0400268 0.402822 C 0.039373 0.402122 0.0389809 0.401432 0.0384579 0.400972 C 0.0379349 0.400502 0.0372813 0.400502 0.0368891 0.400042 C 0.0357124 0.398882 0.0347872 0.397492 0.0337413 0.396342 C 0.0332184 0.395642 0.0326957 0.394722 0.0321727 0.394482 L 0.0306038 0.393562 C 0.025495 0.384532 0.0319112 0.395182 0.0274562 0.389862 C 0.0268025 0.388932 0.0264101 0.387772 0.0258873 0.387082 C 0.0251028 0.385922 0.0244492 0.384992 0.0237954 0.384302 C 0.0232726 0.383612 0.0226188 0.383142 0.0222165 0.382452 C 0.0181632 0.376432 0.0228803 0.382222 0.0190783 0.377822 C 0.0186862 0.376432 0.0184246 0.375042 0.0180334 0.374112 C 0.0169875 0.372032 0.0159315 0.370412 0.0148857 0.368562 C 0.0143627 0.367632 0.0137081 0.366712 0.0133158 0.365782 L 0.011225 0.360232 C 0.0108319 0.359302 0.0105713 0.358142 0.0101781 0.357452 L 0.0054616 0.349112 C 0.00493956 0.348192 0.00428497 0.347262 0.00389265 0.346342 C 0.00309918 0.344482 0.00231485 0.342632 0.0017918 0.340782 C 0.00139959 0.339392 0.00126784 0.337772 0.000744994 0.337082 C -3.95296e-05 0.335922 -0.00108543 0.335922 -0.00186885 0.335232 C -0.00252253 0.334532 -0.00292571 0.333842 -0.00344866 0.333372 C -0.00488582 0.329672 -0.00527803 0.328052 -0.0076323 0.325042 C -0.00841672 0.324112 -0.00907041 0.323192 -0.00973313 0.322262 C -0.0103878 0.321342 -0.01078 0.320182 -0.011303 0.319482 C -0.0118259 0.318562 -0.0124786 0.318332 -0.0128718 0.317632 C -0.0135245 0.316712 -0.0139177 0.315552 -0.0144407 0.314862 C -0.0149636 0.314162 -0.0156274 0.314162 -0.0160186 0.313932 C -0.0188948 0.311382 -0.0165425 0.312542 -0.0191573 0.309302 C -0.01981 0.308372 -0.0205954 0.307912 -0.0212491 0.307452 C -0.0219128 0.306752 -0.022304 0.305832 -0.022827 0.305602 C -0.0236124 0.304902 -0.0242652 0.304902 -0.0249199 0.304672 C -0.0260955 0.303982 -0.0271414 0.303512 -0.0280677 0.302822 C -0.0289817 0.302122 -0.0297671 0.300972 -0.0306823 0.300972 C -0.0503221 0.300042 -0.0698332 0.300272 -0.0893422 0.300042 C -0.0907814 0.299582 -0.0936667 0.298652 -0.0951047 0.298192 C -0.0957595 0.297732 -0.0961517 0.297492 -0.0966745 0.297262 C -0.102699 0.294482 -0.0957595 0.298422 -0.102437 0.294482 L -0.104015 0.293562 C -0.104539 0.293102 -0.105193 0.293102 -0.105585 0.292632 C -0.109246 0.288232 -0.107546 0.289622 -0.110301 0.288002 C -0.111348 0.286152 -0.112262 0.284302 -0.113438 0.283372 C -0.114223 0.282682 -0.114876 0.282682 -0.115531 0.282452 C -0.116325 0.281522 -0.116979 0.280362 -0.117633 0.279672 C -0.118156 0.278982 -0.11881 0.278282 -0.119202 0.277822 C -0.12064 0.275972 -0.122208 0.274352 -0.123395 0.272262 C -0.12418 0.270872 -0.124833 0.269482 -0.125486 0.268562 C -0.126532 0.266942 -0.128635 0.264862 -0.128635 0.265092 C -0.131511 0.257452 -0.127841 0.266242 -0.131249 0.260232 C -0.134126 0.255132 -0.131511 0.257222 -0.134386 0.255602 C -0.137011 0.248652 -0.133733 0.256982 -0.137011 0.250042 C -0.141205 0.241242 -0.135442 0.252822 -0.13858 0.244482 C -0.140933 0.238232 -0.139495 0.244952 -0.141205 0.238932 C -0.143428 0.231062 -0.139887 0.241242 -0.142775 0.233372 C -0.144212 0.223652 -0.142382 0.235462 -0.144344 0.225972 C -0.144605 0.224582 -0.144735 0.223422 -0.144867 0.222262 C -0.145389 0.219022 -0.145519 0.219022 -0.146435 0.215782 C -0.146696 0.213932 -0.146828 0.211852 -0.146958 0.210232 C -0.14735 0.208142 -0.147884 0.206522 -0.148013 0.204672 C -0.148406 0.202122 -0.148276 0.199582 -0.148537 0.197262 C -0.148798 0.195182 -0.149452 0.193562 -0.149583 0.191712 C -0.149844 0.189862 -0.149975 0.188002 -0.150105 0.186152 C -0.150367 0.183842 -0.150497 0.181752 -0.150628 0.179672 C -0.15089 0.178052 -0.151021 0.176432 -0.151152 0.175042 C -0.151413 0.159762 -0.151413 0.144722 -0.151675 0.129672 C -0.151806 0.128282 -0.152197 0.127122 -0.152197 0.125972 C -0.152459 0.123422 -0.15259 0.120872 -0.152721 0.118562 C -0.15259 0.104212 -0.152721 0.0900914 -0.152197 0.075971 C -0.152197 0.073881 -0.151543 0.072261 -0.151152 0.0704111 C -0.151021 0.069021 -0.15089 0.067861 -0.150628 0.066711 C -0.150367 0.064621 -0.149975 0.063001 -0.149583 0.0611511 L -0.148537 0.055601 L -0.14749 0.050041 C -0.14735 0.0491111 -0.147219 0.047961 -0.146958 0.047261 C -0.146696 0.045871 -0.146304 0.044721 -0.145911 0.043561 C -0.145782 0.042171 -0.14565 0.0410111 -0.145389 0.039861 C -0.145127 0.0377711 -0.144212 0.0336111 -0.14382 0.032451 C -0.143559 0.0312911 -0.143166 0.030601 -0.142775 0.029671 C -0.142643 0.0287411 -0.142513 0.0275911 -0.142252 0.026891 C -0.141989 0.025731 -0.141597 0.0250411 -0.141205 0.0241111 C -0.141065 0.023191 -0.140933 0.022031 -0.140673 0.0213411 C -0.14041 0.0201811 -0.140018 0.019481 -0.139626 0.0185611 C -0.139495 0.0176311 -0.139495 0.0164811 -0.139103 0.015781 C -0.13858 0.0137011 -0.137666 0.0120811 -0.137011 0.0102311 C -0.136751 0.00884102 -0.136359 0.00768111 -0.135966 0.00652104 C -0.135836 0.00560104 -0.135836 0.00444114 -0.135442 0.00374104 C -0.135051 0.00259114 -0.134386 0.00189114 -0.133865 0.000971145 C -0.133211 -0.000648905 -0.132557 -0.00226891 -0.131773 -0.00365891 C -0.131118 -0.00551891 -0.130465 -0.00736891 -0.12968 -0.00921891 L -0.127579 -0.0147689 C -0.127318 -0.0156989 -0.127056 -0.0170889 -0.126532 -0.0175489 C -0.12601 -0.0182489 -0.125486 -0.0187089 -0.124963 -0.0193989 C -0.123918 -0.0212589 -0.122873 -0.0231089 -0.121817 -0.0249589 C -0.121293 -0.0258889 -0.120901 -0.0270389 -0.120247 -0.0277389 C -0.119202 -0.0293589 -0.118156 -0.0309789 -0.117109 -0.0323689 C -0.116586 -0.0332889 -0.116195 -0.0344489 -0.115531 -0.035139 C -0.114484 -0.0369989 -0.113178 -0.0383889 -0.111871 -0.0397689 C -0.11174 -0.0406989 -0.11174 -0.0418589 -0.111348 -0.0425489 C -0.110432 -0.0453289 -0.107938 -0.0476389 -0.10663 -0.0490289 C -0.102828 -0.0536589 -0.107676 -0.0481089 -0.102959 -0.0527389 C -0.100345 -0.0555189 -0.102568 -0.0541289 -0.0992984 -0.056439 C -0.0989071 -0.0568989 -0.0982535 -0.0568989 -0.0977306 -0.0573689 C -0.0966745 -0.0585189 -0.0956276 -0.0599089 -0.0945827 -0.0610689 L -0.0914441 -0.0647689 C -0.0909211 -0.065469 -0.0903891 -0.066159 -0.0898651 -0.0666289 C -0.0892126 -0.0675489 -0.0885578 -0.0687089 -0.0877733 -0.0693989 C -0.0871207 -0.070329 -0.086466 -0.0707889 -0.0856816 -0.071259 C -0.0831886 -0.0779689 -0.0867285 -0.0698689 -0.0814879 -0.075889 C -0.0803112 -0.0775089 -0.0790039 -0.0788889 -0.0778172 -0.0805189 C -0.0772953 -0.0814389 -0.076902 -0.082599 -0.0762494 -0.083289 C -0.0733721 -0.087689 -0.0762494 -0.082599 -0.0725888 -0.0869989 C -0.0697025 -0.0909289 -0.0723273 -0.0886189 -0.0699639 -0.0925489 C -0.0685248 -0.0953289 -0.0685248 -0.093939 -0.0668253 -0.0953289 C -0.0642004 -0.097879 -0.0661726 -0.097179 -0.0631556 -0.100889 C -0.0627623 -0.101579 -0.0621097 -0.101579 -0.0615856 -0.101809 C -0.0609319 -0.102509 -0.0602783 -0.103199 -0.0594948 -0.103659 C -0.0583071 -0.104819 -0.0572612 -0.105049 -0.0558242 -0.105519 C -0.0553013 -0.105979 -0.054908 -0.106439 -0.0542554 -0.106439 C -0.0512373 -0.107829 -0.0480995 -0.107829 -0.0448212 -0.108289 C -0.0442981 -0.108759 -0.0439059 -0.109219 -0.0432532 -0.109219 C -0.030813 -0.109219 -0.0321205 -0.109449 -0.0243969 -0.107369 L -0.0212491 -0.105519 L -0.0469239 -0.106439 " pathEditMode="relative" rAng="0" ptsTypes="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00" y="18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390609" y="661987"/>
            <a:ext cx="55778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支持的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切换动画（全部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7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种）</a:t>
            </a:r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3" name="图片 2" descr="切换动画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74875" y="1183640"/>
            <a:ext cx="7841615" cy="530606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2" name="矩形 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6" name="图片 5" descr="资源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数据 8"/>
          <p:cNvSpPr/>
          <p:nvPr/>
        </p:nvSpPr>
        <p:spPr>
          <a:xfrm>
            <a:off x="8357166" y="-439"/>
            <a:ext cx="3840672" cy="3521772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54596"/>
              <a:gd name="connsiteY0-2" fmla="*/ 6439 h 10000"/>
              <a:gd name="connsiteX1-3" fmla="*/ 46596 w 54596"/>
              <a:gd name="connsiteY1-4" fmla="*/ 0 h 10000"/>
              <a:gd name="connsiteX2-5" fmla="*/ 54596 w 54596"/>
              <a:gd name="connsiteY2-6" fmla="*/ 0 h 10000"/>
              <a:gd name="connsiteX3-7" fmla="*/ 52596 w 54596"/>
              <a:gd name="connsiteY3-8" fmla="*/ 10000 h 10000"/>
              <a:gd name="connsiteX4-9" fmla="*/ 0 w 54596"/>
              <a:gd name="connsiteY4-10" fmla="*/ 6439 h 10000"/>
              <a:gd name="connsiteX0-11" fmla="*/ 0 w 54596"/>
              <a:gd name="connsiteY0-12" fmla="*/ 6439 h 10000"/>
              <a:gd name="connsiteX1-13" fmla="*/ 47730 w 54596"/>
              <a:gd name="connsiteY1-14" fmla="*/ 214 h 10000"/>
              <a:gd name="connsiteX2-15" fmla="*/ 54596 w 54596"/>
              <a:gd name="connsiteY2-16" fmla="*/ 0 h 10000"/>
              <a:gd name="connsiteX3-17" fmla="*/ 52596 w 54596"/>
              <a:gd name="connsiteY3-18" fmla="*/ 10000 h 10000"/>
              <a:gd name="connsiteX4-19" fmla="*/ 0 w 54596"/>
              <a:gd name="connsiteY4-20" fmla="*/ 6439 h 10000"/>
              <a:gd name="connsiteX0-21" fmla="*/ 0 w 54596"/>
              <a:gd name="connsiteY0-22" fmla="*/ 6439 h 6439"/>
              <a:gd name="connsiteX1-23" fmla="*/ 47730 w 54596"/>
              <a:gd name="connsiteY1-24" fmla="*/ 214 h 6439"/>
              <a:gd name="connsiteX2-25" fmla="*/ 54596 w 54596"/>
              <a:gd name="connsiteY2-26" fmla="*/ 0 h 6439"/>
              <a:gd name="connsiteX3-27" fmla="*/ 7055 w 54596"/>
              <a:gd name="connsiteY3-28" fmla="*/ 6391 h 6439"/>
              <a:gd name="connsiteX4-29" fmla="*/ 0 w 54596"/>
              <a:gd name="connsiteY4-30" fmla="*/ 6439 h 6439"/>
              <a:gd name="connsiteX0-31" fmla="*/ 0 w 10277"/>
              <a:gd name="connsiteY0-32" fmla="*/ 9963 h 9963"/>
              <a:gd name="connsiteX1-33" fmla="*/ 8742 w 10277"/>
              <a:gd name="connsiteY1-34" fmla="*/ 295 h 9963"/>
              <a:gd name="connsiteX2-35" fmla="*/ 10277 w 10277"/>
              <a:gd name="connsiteY2-36" fmla="*/ 0 h 9963"/>
              <a:gd name="connsiteX3-37" fmla="*/ 1292 w 10277"/>
              <a:gd name="connsiteY3-38" fmla="*/ 9888 h 9963"/>
              <a:gd name="connsiteX4-39" fmla="*/ 0 w 10277"/>
              <a:gd name="connsiteY4-40" fmla="*/ 9963 h 9963"/>
              <a:gd name="connsiteX0-41" fmla="*/ 0 w 10000"/>
              <a:gd name="connsiteY0-42" fmla="*/ 10000 h 10000"/>
              <a:gd name="connsiteX1-43" fmla="*/ 8506 w 10000"/>
              <a:gd name="connsiteY1-44" fmla="*/ 296 h 10000"/>
              <a:gd name="connsiteX2-45" fmla="*/ 10000 w 10000"/>
              <a:gd name="connsiteY2-46" fmla="*/ 0 h 10000"/>
              <a:gd name="connsiteX3-47" fmla="*/ 1324 w 10000"/>
              <a:gd name="connsiteY3-48" fmla="*/ 9962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8506" y="296"/>
                </a:lnTo>
                <a:lnTo>
                  <a:pt x="10000" y="0"/>
                </a:lnTo>
                <a:lnTo>
                  <a:pt x="1324" y="9962"/>
                </a:lnTo>
                <a:lnTo>
                  <a:pt x="0" y="10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矩形 17"/>
          <p:cNvSpPr/>
          <p:nvPr/>
        </p:nvSpPr>
        <p:spPr>
          <a:xfrm>
            <a:off x="3352873" y="3914750"/>
            <a:ext cx="4871623" cy="2942358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chemeClr val="bg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矩形 17"/>
          <p:cNvSpPr/>
          <p:nvPr/>
        </p:nvSpPr>
        <p:spPr>
          <a:xfrm>
            <a:off x="4992001" y="3058943"/>
            <a:ext cx="6333115" cy="3825069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矩形 17"/>
          <p:cNvSpPr/>
          <p:nvPr/>
        </p:nvSpPr>
        <p:spPr>
          <a:xfrm>
            <a:off x="10469800" y="0"/>
            <a:ext cx="1382836" cy="835203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87033" y="1425380"/>
            <a:ext cx="49178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66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ree</a:t>
            </a:r>
            <a:endParaRPr kumimoji="1" lang="zh-CN" altLang="en-US" sz="6600" b="1" dirty="0">
              <a:solidFill>
                <a:srgbClr val="3E7F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87033" y="2477240"/>
            <a:ext cx="6045857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48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常见问题及解决</a:t>
            </a:r>
            <a:r>
              <a:rPr kumimoji="1" lang="zh-CN" altLang="en-US" sz="4800" b="1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方法</a:t>
            </a:r>
            <a:endParaRPr kumimoji="1" lang="zh-CN" altLang="en-US" sz="4800" b="1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0" name="图片 9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01684" y="698182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问题及解决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法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1725" y="1621155"/>
            <a:ext cx="998855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2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常见问题：</a:t>
            </a:r>
            <a:r>
              <a:rPr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过大</a:t>
            </a:r>
            <a:r>
              <a:rPr lang="zh-CN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导致加载异常缓慢</a:t>
            </a:r>
            <a:endParaRPr b="1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fontAlgn="auto">
              <a:lnSpc>
                <a:spcPct val="200000"/>
              </a:lnSpc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解决方法：</a:t>
            </a: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fontAlgn="auto">
              <a:lnSpc>
                <a:spcPct val="200000"/>
              </a:lnSpc>
            </a:pPr>
            <a:r>
              <a:rPr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1</a:t>
            </a:r>
            <a:r>
              <a:rPr 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、</a:t>
            </a:r>
            <a:r>
              <a:rPr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将PPT进行压缩</a:t>
            </a:r>
            <a:r>
              <a:rPr 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，可通过</a:t>
            </a:r>
            <a:r>
              <a:rPr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  <a:hlinkClick r:id="rId1" action="ppaction://hlinkfile"/>
              </a:rPr>
              <a:t>https://www.99pdf.com/ppt/compress</a:t>
            </a:r>
            <a:r>
              <a:rPr 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进行在线压缩</a:t>
            </a:r>
            <a:endParaRPr lang="zh-CN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fontAlgn="auto">
              <a:lnSpc>
                <a:spcPct val="200000"/>
              </a:lnSpc>
            </a:pPr>
            <a:r>
              <a:rPr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2</a:t>
            </a:r>
            <a:r>
              <a:rPr 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、</a:t>
            </a:r>
            <a:r>
              <a:rPr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将PPT分解成多个</a:t>
            </a:r>
            <a:endParaRPr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2" name="矩形 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直角三角形 71"/>
          <p:cNvSpPr/>
          <p:nvPr/>
        </p:nvSpPr>
        <p:spPr>
          <a:xfrm rot="5400000">
            <a:off x="1588" y="-1"/>
            <a:ext cx="3715658" cy="371565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2" name="直角三角形 1"/>
          <p:cNvSpPr/>
          <p:nvPr/>
        </p:nvSpPr>
        <p:spPr>
          <a:xfrm rot="5400000">
            <a:off x="1588" y="0"/>
            <a:ext cx="3257921" cy="3257921"/>
          </a:xfrm>
          <a:prstGeom prst="rtTriangl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1781419" y="2"/>
            <a:ext cx="3088716" cy="1805556"/>
          </a:xfrm>
          <a:prstGeom prst="parallelogram">
            <a:avLst>
              <a:gd name="adj" fmla="val 100148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90031" y="2544737"/>
            <a:ext cx="382171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6600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S</a:t>
            </a:r>
            <a:endParaRPr kumimoji="1" lang="zh-CN" altLang="en-US" sz="6600" dirty="0">
              <a:solidFill>
                <a:srgbClr val="3E7F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631143" y="3745581"/>
            <a:ext cx="4766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kumimoji="1" lang="zh-CN" altLang="en-US" sz="3600" b="1" dirty="0">
                <a:solidFill>
                  <a:srgbClr val="001F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未来无界 沟通无限</a:t>
            </a:r>
            <a:endParaRPr kumimoji="1" lang="zh-CN" altLang="en-US" sz="3600" b="1" dirty="0">
              <a:solidFill>
                <a:srgbClr val="001F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平行四边形 11"/>
          <p:cNvSpPr/>
          <p:nvPr/>
        </p:nvSpPr>
        <p:spPr>
          <a:xfrm>
            <a:off x="-186135" y="778545"/>
            <a:ext cx="1629330" cy="140979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14" name="平行四边形 13"/>
          <p:cNvSpPr/>
          <p:nvPr/>
        </p:nvSpPr>
        <p:spPr>
          <a:xfrm>
            <a:off x="10784994" y="4748518"/>
            <a:ext cx="1629330" cy="140979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4" name="直角三角形 3"/>
          <p:cNvSpPr/>
          <p:nvPr/>
        </p:nvSpPr>
        <p:spPr>
          <a:xfrm rot="5400000">
            <a:off x="1588" y="0"/>
            <a:ext cx="3257921" cy="3257921"/>
          </a:xfrm>
          <a:prstGeom prst="rtTriangle">
            <a:avLst/>
          </a:pr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9324930" y="3992516"/>
            <a:ext cx="2865483" cy="2865483"/>
          </a:xfrm>
          <a:prstGeom prst="rtTriangle">
            <a:avLst/>
          </a:pr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6" name="平行四边形 5"/>
          <p:cNvSpPr/>
          <p:nvPr/>
        </p:nvSpPr>
        <p:spPr>
          <a:xfrm>
            <a:off x="1782373" y="0"/>
            <a:ext cx="3088716" cy="1805556"/>
          </a:xfrm>
          <a:prstGeom prst="parallelogram">
            <a:avLst>
              <a:gd name="adj" fmla="val 100148"/>
            </a:avLst>
          </a:prstGeom>
          <a:solidFill>
            <a:srgbClr val="5FA7F8">
              <a:alpha val="8470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7" name="平行四边形 6"/>
          <p:cNvSpPr/>
          <p:nvPr/>
        </p:nvSpPr>
        <p:spPr>
          <a:xfrm>
            <a:off x="-186135" y="778545"/>
            <a:ext cx="1629330" cy="140979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8" name="平行四边形 7"/>
          <p:cNvSpPr/>
          <p:nvPr/>
        </p:nvSpPr>
        <p:spPr>
          <a:xfrm>
            <a:off x="7966600" y="5280356"/>
            <a:ext cx="2716659" cy="1588065"/>
          </a:xfrm>
          <a:prstGeom prst="parallelogram">
            <a:avLst>
              <a:gd name="adj" fmla="val 100148"/>
            </a:avLst>
          </a:prstGeom>
          <a:solidFill>
            <a:srgbClr val="5FA7F8">
              <a:alpha val="8470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cs typeface="+mn-ea"/>
              <a:sym typeface="+mn-lt"/>
            </a:endParaRPr>
          </a:p>
        </p:txBody>
      </p:sp>
      <p:sp>
        <p:nvSpPr>
          <p:cNvPr id="9" name="平行四边形 8"/>
          <p:cNvSpPr/>
          <p:nvPr/>
        </p:nvSpPr>
        <p:spPr>
          <a:xfrm>
            <a:off x="10989377" y="4842379"/>
            <a:ext cx="1520854" cy="131593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0"/>
    </mc:Choice>
    <mc:Fallback>
      <p:transition spd="slow" advTm="3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角三角形 15"/>
          <p:cNvSpPr/>
          <p:nvPr/>
        </p:nvSpPr>
        <p:spPr>
          <a:xfrm rot="5400000">
            <a:off x="1588" y="-1"/>
            <a:ext cx="3715658" cy="371565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6200000">
            <a:off x="8689233" y="3356819"/>
            <a:ext cx="3501180" cy="350118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5400000">
            <a:off x="1588" y="0"/>
            <a:ext cx="3257921" cy="3257921"/>
          </a:xfrm>
          <a:prstGeom prst="rtTriangle">
            <a:avLst/>
          </a:pr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6200000">
            <a:off x="9324930" y="3992516"/>
            <a:ext cx="2865483" cy="2865483"/>
          </a:xfrm>
          <a:prstGeom prst="rtTriangle">
            <a:avLst/>
          </a:pr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20" name="平行四边形 19"/>
          <p:cNvSpPr/>
          <p:nvPr/>
        </p:nvSpPr>
        <p:spPr>
          <a:xfrm>
            <a:off x="1782373" y="0"/>
            <a:ext cx="3088716" cy="1805556"/>
          </a:xfrm>
          <a:prstGeom prst="parallelogram">
            <a:avLst>
              <a:gd name="adj" fmla="val 100148"/>
            </a:avLst>
          </a:prstGeom>
          <a:solidFill>
            <a:srgbClr val="5FA7F8">
              <a:alpha val="8470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21" name="平行四边形 20"/>
          <p:cNvSpPr/>
          <p:nvPr/>
        </p:nvSpPr>
        <p:spPr>
          <a:xfrm>
            <a:off x="-186135" y="778545"/>
            <a:ext cx="1629330" cy="140979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sp>
        <p:nvSpPr>
          <p:cNvPr id="23" name="平行四边形 22"/>
          <p:cNvSpPr/>
          <p:nvPr/>
        </p:nvSpPr>
        <p:spPr>
          <a:xfrm>
            <a:off x="7966600" y="5280356"/>
            <a:ext cx="2716659" cy="1588065"/>
          </a:xfrm>
          <a:prstGeom prst="parallelogram">
            <a:avLst>
              <a:gd name="adj" fmla="val 100148"/>
            </a:avLst>
          </a:prstGeom>
          <a:solidFill>
            <a:srgbClr val="5FA7F8">
              <a:alpha val="8470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cs typeface="+mn-ea"/>
              <a:sym typeface="+mn-lt"/>
            </a:endParaRPr>
          </a:p>
        </p:txBody>
      </p:sp>
      <p:sp>
        <p:nvSpPr>
          <p:cNvPr id="24" name="平行四边形 23"/>
          <p:cNvSpPr/>
          <p:nvPr/>
        </p:nvSpPr>
        <p:spPr>
          <a:xfrm>
            <a:off x="10989377" y="4842379"/>
            <a:ext cx="1520854" cy="1315935"/>
          </a:xfrm>
          <a:prstGeom prst="parallelogram">
            <a:avLst>
              <a:gd name="adj" fmla="val 10014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27878" y="1738874"/>
            <a:ext cx="5386255" cy="710321"/>
            <a:chOff x="4627878" y="1312154"/>
            <a:chExt cx="5386255" cy="710321"/>
          </a:xfrm>
        </p:grpSpPr>
        <p:sp>
          <p:nvSpPr>
            <p:cNvPr id="58" name="文本框 57"/>
            <p:cNvSpPr txBox="1"/>
            <p:nvPr/>
          </p:nvSpPr>
          <p:spPr>
            <a:xfrm>
              <a:off x="4917206" y="1312154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1F3764"/>
                  </a:solidFill>
                  <a:effectLst/>
                  <a:uLnTx/>
                  <a:uFillTx/>
                  <a:latin typeface="华文细黑" panose="02010600040101010101" pitchFamily="2" charset="-122"/>
                  <a:ea typeface="华文细黑" panose="02010600040101010101" pitchFamily="2" charset="-122"/>
                  <a:cs typeface="+mn-cs"/>
                </a:rPr>
                <a:t>1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5398135" y="1405588"/>
              <a:ext cx="4615998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</a:t>
              </a:r>
              <a:r>
                <a:rPr lang="en-US" altLang="zh-CN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PT</a:t>
              </a: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上传说明</a:t>
              </a:r>
              <a:endParaRPr lang="zh-CN" altLang="en-US" sz="28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4627878" y="1314589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2A2D57"/>
                  </a:solidFill>
                  <a:effectLst/>
                  <a:uLnTx/>
                  <a:uFillTx/>
                  <a:latin typeface="华文细黑" panose="02010600040101010101" pitchFamily="2" charset="-122"/>
                  <a:ea typeface="华文细黑" panose="02010600040101010101" pitchFamily="2" charset="-122"/>
                  <a:cs typeface="+mn-cs"/>
                </a:rPr>
                <a:t>0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2A2D57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</p:grpSp>
      <p:sp>
        <p:nvSpPr>
          <p:cNvPr id="81" name="文本框 80"/>
          <p:cNvSpPr txBox="1"/>
          <p:nvPr/>
        </p:nvSpPr>
        <p:spPr>
          <a:xfrm>
            <a:off x="1580945" y="3421623"/>
            <a:ext cx="2479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ONTENT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376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1465333" y="2848375"/>
            <a:ext cx="2479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1F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目录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1F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1165197" y="2825369"/>
            <a:ext cx="87556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1F3764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cxnSp>
        <p:nvCxnSpPr>
          <p:cNvPr id="5" name="直线连接符 4"/>
          <p:cNvCxnSpPr/>
          <p:nvPr/>
        </p:nvCxnSpPr>
        <p:spPr>
          <a:xfrm>
            <a:off x="4708931" y="2615060"/>
            <a:ext cx="4615999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/>
          <p:cNvCxnSpPr/>
          <p:nvPr/>
        </p:nvCxnSpPr>
        <p:spPr>
          <a:xfrm>
            <a:off x="4771196" y="3648162"/>
            <a:ext cx="4615999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3"/>
          <p:cNvGrpSpPr/>
          <p:nvPr/>
        </p:nvGrpSpPr>
        <p:grpSpPr>
          <a:xfrm>
            <a:off x="4657647" y="2787728"/>
            <a:ext cx="7169395" cy="1031401"/>
            <a:chOff x="4657647" y="2259605"/>
            <a:chExt cx="7169395" cy="1031401"/>
          </a:xfrm>
        </p:grpSpPr>
        <p:sp>
          <p:nvSpPr>
            <p:cNvPr id="64" name="文本框 63"/>
            <p:cNvSpPr txBox="1"/>
            <p:nvPr/>
          </p:nvSpPr>
          <p:spPr>
            <a:xfrm>
              <a:off x="5404712" y="2337871"/>
              <a:ext cx="6422330" cy="953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动态</a:t>
              </a:r>
              <a:r>
                <a:rPr lang="en-US" altLang="zh-CN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PT</a:t>
              </a: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内容制作</a:t>
              </a:r>
              <a:endParaRPr lang="zh-CN" altLang="en-US" sz="28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28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946975" y="2259605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4000" b="1" dirty="0">
                  <a:solidFill>
                    <a:srgbClr val="1F3764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rPr>
                <a:t>2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657647" y="2262040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1F3764"/>
                  </a:solidFill>
                  <a:effectLst/>
                  <a:uLnTx/>
                  <a:uFillTx/>
                  <a:latin typeface="华文细黑" panose="02010600040101010101" pitchFamily="2" charset="-122"/>
                  <a:ea typeface="华文细黑" panose="02010600040101010101" pitchFamily="2" charset="-122"/>
                  <a:cs typeface="+mn-cs"/>
                </a:rPr>
                <a:t>0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667035" y="3836582"/>
            <a:ext cx="6015990" cy="710321"/>
            <a:chOff x="4667035" y="3193683"/>
            <a:chExt cx="6015990" cy="710321"/>
          </a:xfrm>
        </p:grpSpPr>
        <p:sp>
          <p:nvSpPr>
            <p:cNvPr id="11" name="文本框 10"/>
            <p:cNvSpPr txBox="1"/>
            <p:nvPr/>
          </p:nvSpPr>
          <p:spPr>
            <a:xfrm>
              <a:off x="5413795" y="3271788"/>
              <a:ext cx="526923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常见问题及解决</a:t>
              </a:r>
              <a:r>
                <a:rPr lang="zh-CN" altLang="en-US" sz="2800" b="1" dirty="0">
                  <a:solidFill>
                    <a:srgbClr val="3E7FE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</a:t>
              </a:r>
              <a:endParaRPr lang="zh-CN" altLang="en-US" sz="28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956363" y="3193683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1F3764"/>
                  </a:solidFill>
                  <a:effectLst/>
                  <a:uLnTx/>
                  <a:uFillTx/>
                  <a:latin typeface="华文细黑" panose="02010600040101010101" pitchFamily="2" charset="-122"/>
                  <a:ea typeface="华文细黑" panose="02010600040101010101" pitchFamily="2" charset="-122"/>
                  <a:cs typeface="+mn-cs"/>
                </a:rPr>
                <a:t>3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667035" y="3196118"/>
              <a:ext cx="5760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1F3764"/>
                  </a:solidFill>
                  <a:effectLst/>
                  <a:uLnTx/>
                  <a:uFillTx/>
                  <a:latin typeface="华文细黑" panose="02010600040101010101" pitchFamily="2" charset="-122"/>
                  <a:ea typeface="华文细黑" panose="02010600040101010101" pitchFamily="2" charset="-122"/>
                  <a:cs typeface="+mn-cs"/>
                </a:rPr>
                <a:t>0</a:t>
              </a:r>
              <a:endPara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1F3764"/>
                </a:solidFill>
                <a:effectLst/>
                <a:uLnTx/>
                <a:uFillTx/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endParaRPr>
            </a:p>
          </p:txBody>
        </p:sp>
      </p:grpSp>
      <p:cxnSp>
        <p:nvCxnSpPr>
          <p:cNvPr id="14" name="直线连接符 13"/>
          <p:cNvCxnSpPr/>
          <p:nvPr/>
        </p:nvCxnSpPr>
        <p:spPr>
          <a:xfrm>
            <a:off x="4771196" y="4719907"/>
            <a:ext cx="4615999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数据 8"/>
          <p:cNvSpPr/>
          <p:nvPr/>
        </p:nvSpPr>
        <p:spPr>
          <a:xfrm>
            <a:off x="8357166" y="-439"/>
            <a:ext cx="3840672" cy="3521772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54596"/>
              <a:gd name="connsiteY0-2" fmla="*/ 6439 h 10000"/>
              <a:gd name="connsiteX1-3" fmla="*/ 46596 w 54596"/>
              <a:gd name="connsiteY1-4" fmla="*/ 0 h 10000"/>
              <a:gd name="connsiteX2-5" fmla="*/ 54596 w 54596"/>
              <a:gd name="connsiteY2-6" fmla="*/ 0 h 10000"/>
              <a:gd name="connsiteX3-7" fmla="*/ 52596 w 54596"/>
              <a:gd name="connsiteY3-8" fmla="*/ 10000 h 10000"/>
              <a:gd name="connsiteX4-9" fmla="*/ 0 w 54596"/>
              <a:gd name="connsiteY4-10" fmla="*/ 6439 h 10000"/>
              <a:gd name="connsiteX0-11" fmla="*/ 0 w 54596"/>
              <a:gd name="connsiteY0-12" fmla="*/ 6439 h 10000"/>
              <a:gd name="connsiteX1-13" fmla="*/ 47730 w 54596"/>
              <a:gd name="connsiteY1-14" fmla="*/ 214 h 10000"/>
              <a:gd name="connsiteX2-15" fmla="*/ 54596 w 54596"/>
              <a:gd name="connsiteY2-16" fmla="*/ 0 h 10000"/>
              <a:gd name="connsiteX3-17" fmla="*/ 52596 w 54596"/>
              <a:gd name="connsiteY3-18" fmla="*/ 10000 h 10000"/>
              <a:gd name="connsiteX4-19" fmla="*/ 0 w 54596"/>
              <a:gd name="connsiteY4-20" fmla="*/ 6439 h 10000"/>
              <a:gd name="connsiteX0-21" fmla="*/ 0 w 54596"/>
              <a:gd name="connsiteY0-22" fmla="*/ 6439 h 6439"/>
              <a:gd name="connsiteX1-23" fmla="*/ 47730 w 54596"/>
              <a:gd name="connsiteY1-24" fmla="*/ 214 h 6439"/>
              <a:gd name="connsiteX2-25" fmla="*/ 54596 w 54596"/>
              <a:gd name="connsiteY2-26" fmla="*/ 0 h 6439"/>
              <a:gd name="connsiteX3-27" fmla="*/ 7055 w 54596"/>
              <a:gd name="connsiteY3-28" fmla="*/ 6391 h 6439"/>
              <a:gd name="connsiteX4-29" fmla="*/ 0 w 54596"/>
              <a:gd name="connsiteY4-30" fmla="*/ 6439 h 6439"/>
              <a:gd name="connsiteX0-31" fmla="*/ 0 w 10277"/>
              <a:gd name="connsiteY0-32" fmla="*/ 9963 h 9963"/>
              <a:gd name="connsiteX1-33" fmla="*/ 8742 w 10277"/>
              <a:gd name="connsiteY1-34" fmla="*/ 295 h 9963"/>
              <a:gd name="connsiteX2-35" fmla="*/ 10277 w 10277"/>
              <a:gd name="connsiteY2-36" fmla="*/ 0 h 9963"/>
              <a:gd name="connsiteX3-37" fmla="*/ 1292 w 10277"/>
              <a:gd name="connsiteY3-38" fmla="*/ 9888 h 9963"/>
              <a:gd name="connsiteX4-39" fmla="*/ 0 w 10277"/>
              <a:gd name="connsiteY4-40" fmla="*/ 9963 h 9963"/>
              <a:gd name="connsiteX0-41" fmla="*/ 0 w 10000"/>
              <a:gd name="connsiteY0-42" fmla="*/ 10000 h 10000"/>
              <a:gd name="connsiteX1-43" fmla="*/ 8506 w 10000"/>
              <a:gd name="connsiteY1-44" fmla="*/ 296 h 10000"/>
              <a:gd name="connsiteX2-45" fmla="*/ 10000 w 10000"/>
              <a:gd name="connsiteY2-46" fmla="*/ 0 h 10000"/>
              <a:gd name="connsiteX3-47" fmla="*/ 1324 w 10000"/>
              <a:gd name="connsiteY3-48" fmla="*/ 9962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8506" y="296"/>
                </a:lnTo>
                <a:lnTo>
                  <a:pt x="10000" y="0"/>
                </a:lnTo>
                <a:lnTo>
                  <a:pt x="1324" y="9962"/>
                </a:lnTo>
                <a:lnTo>
                  <a:pt x="0" y="10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矩形 17"/>
          <p:cNvSpPr/>
          <p:nvPr/>
        </p:nvSpPr>
        <p:spPr>
          <a:xfrm>
            <a:off x="3352873" y="3914750"/>
            <a:ext cx="4871623" cy="2942358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chemeClr val="bg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矩形 17"/>
          <p:cNvSpPr/>
          <p:nvPr/>
        </p:nvSpPr>
        <p:spPr>
          <a:xfrm>
            <a:off x="4992001" y="3058943"/>
            <a:ext cx="6333115" cy="3825069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矩形 17"/>
          <p:cNvSpPr/>
          <p:nvPr/>
        </p:nvSpPr>
        <p:spPr>
          <a:xfrm>
            <a:off x="10469800" y="0"/>
            <a:ext cx="1382836" cy="835203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87033" y="1425380"/>
            <a:ext cx="49178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66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ne</a:t>
            </a:r>
            <a:endParaRPr kumimoji="1" lang="zh-CN" altLang="en-US" sz="6600" b="1" dirty="0">
              <a:solidFill>
                <a:srgbClr val="3E7F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87033" y="2559238"/>
            <a:ext cx="75349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动态</a:t>
            </a:r>
            <a:r>
              <a:rPr kumimoji="1" lang="en-US" altLang="zh-CN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PT</a:t>
            </a:r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上传</a:t>
            </a:r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说明</a:t>
            </a:r>
            <a:endParaRPr kumimoji="1" lang="zh-CN" altLang="en-US" sz="4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0" name="图片 9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文本框 151"/>
          <p:cNvSpPr txBox="1"/>
          <p:nvPr/>
        </p:nvSpPr>
        <p:spPr>
          <a:xfrm>
            <a:off x="521929" y="734377"/>
            <a:ext cx="30060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动态</a:t>
            </a:r>
            <a:r>
              <a:rPr lang="en-US" altLang="zh-CN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T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传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1970" y="1256030"/>
            <a:ext cx="11147425" cy="4939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1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、制作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推荐使用 </a:t>
            </a:r>
            <a:r>
              <a:rPr lang="zh-CN" altLang="en-US" sz="2800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icrosoft Office 2016</a:t>
            </a:r>
            <a:r>
              <a:rPr lang="en-US" altLang="zh-CN" sz="2800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或以上版本工具 </a:t>
            </a:r>
            <a:endParaRPr lang="zh-CN" altLang="en-US" sz="28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不推荐低版本 </a:t>
            </a:r>
            <a:r>
              <a:rPr lang="zh-CN" altLang="en-US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icrosoft Office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或其他办公软件制作</a:t>
            </a: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如：</a:t>
            </a:r>
            <a:r>
              <a:rPr lang="zh-CN" altLang="en-US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WPS、Keynote、Microsoft </a:t>
            </a:r>
            <a:r>
              <a:rPr lang="en-US" altLang="zh-CN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O</a:t>
            </a:r>
            <a:r>
              <a:rPr lang="zh-CN" altLang="en-US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ffice2003</a:t>
            </a:r>
            <a:r>
              <a:rPr lang="en-US" altLang="zh-CN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以及其他第三方制作工具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制作的动态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有可能无法解析或解析异常，影响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动画效果 </a:t>
            </a: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* 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若已经存在其他软件制作的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，可以使用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zh-CN" altLang="en-US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icrosoft Office</a:t>
            </a:r>
            <a:r>
              <a:rPr lang="en-US" altLang="zh-CN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调整后再另存为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</a:t>
            </a: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algn="l" fontAlgn="auto">
              <a:lnSpc>
                <a:spcPct val="150000"/>
              </a:lnSpc>
            </a:pP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2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、推荐上传</a:t>
            </a: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en-US" altLang="zh-CN" sz="2800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20</a:t>
            </a:r>
            <a:r>
              <a:rPr lang="zh-CN" altLang="en-US" sz="2800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0M</a:t>
            </a: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 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以内的</a:t>
            </a:r>
            <a:r>
              <a:rPr lang="zh-CN" altLang="en-US" sz="28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动态</a:t>
            </a:r>
            <a:r>
              <a:rPr lang="en-US" altLang="zh-CN" sz="28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</a:t>
            </a:r>
            <a:r>
              <a:rPr lang="zh-CN" altLang="en-US" sz="2800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（包含），以防文件</a:t>
            </a:r>
            <a:r>
              <a:rPr sz="28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过大</a:t>
            </a:r>
            <a:r>
              <a:rPr lang="zh-CN" sz="28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解析</a:t>
            </a:r>
            <a:r>
              <a:rPr sz="28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加载缓慢</a:t>
            </a:r>
            <a:endParaRPr lang="zh-CN" altLang="en-US" sz="2800" dirty="0"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36880" y="165735"/>
            <a:ext cx="1752600" cy="411480"/>
            <a:chOff x="419" y="261"/>
            <a:chExt cx="2760" cy="648"/>
          </a:xfrm>
        </p:grpSpPr>
        <p:sp>
          <p:nvSpPr>
            <p:cNvPr id="4" name="矩形 3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数据 8"/>
          <p:cNvSpPr/>
          <p:nvPr/>
        </p:nvSpPr>
        <p:spPr>
          <a:xfrm>
            <a:off x="8357166" y="-439"/>
            <a:ext cx="3840672" cy="3521772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-1" fmla="*/ 0 w 54596"/>
              <a:gd name="connsiteY0-2" fmla="*/ 6439 h 10000"/>
              <a:gd name="connsiteX1-3" fmla="*/ 46596 w 54596"/>
              <a:gd name="connsiteY1-4" fmla="*/ 0 h 10000"/>
              <a:gd name="connsiteX2-5" fmla="*/ 54596 w 54596"/>
              <a:gd name="connsiteY2-6" fmla="*/ 0 h 10000"/>
              <a:gd name="connsiteX3-7" fmla="*/ 52596 w 54596"/>
              <a:gd name="connsiteY3-8" fmla="*/ 10000 h 10000"/>
              <a:gd name="connsiteX4-9" fmla="*/ 0 w 54596"/>
              <a:gd name="connsiteY4-10" fmla="*/ 6439 h 10000"/>
              <a:gd name="connsiteX0-11" fmla="*/ 0 w 54596"/>
              <a:gd name="connsiteY0-12" fmla="*/ 6439 h 10000"/>
              <a:gd name="connsiteX1-13" fmla="*/ 47730 w 54596"/>
              <a:gd name="connsiteY1-14" fmla="*/ 214 h 10000"/>
              <a:gd name="connsiteX2-15" fmla="*/ 54596 w 54596"/>
              <a:gd name="connsiteY2-16" fmla="*/ 0 h 10000"/>
              <a:gd name="connsiteX3-17" fmla="*/ 52596 w 54596"/>
              <a:gd name="connsiteY3-18" fmla="*/ 10000 h 10000"/>
              <a:gd name="connsiteX4-19" fmla="*/ 0 w 54596"/>
              <a:gd name="connsiteY4-20" fmla="*/ 6439 h 10000"/>
              <a:gd name="connsiteX0-21" fmla="*/ 0 w 54596"/>
              <a:gd name="connsiteY0-22" fmla="*/ 6439 h 6439"/>
              <a:gd name="connsiteX1-23" fmla="*/ 47730 w 54596"/>
              <a:gd name="connsiteY1-24" fmla="*/ 214 h 6439"/>
              <a:gd name="connsiteX2-25" fmla="*/ 54596 w 54596"/>
              <a:gd name="connsiteY2-26" fmla="*/ 0 h 6439"/>
              <a:gd name="connsiteX3-27" fmla="*/ 7055 w 54596"/>
              <a:gd name="connsiteY3-28" fmla="*/ 6391 h 6439"/>
              <a:gd name="connsiteX4-29" fmla="*/ 0 w 54596"/>
              <a:gd name="connsiteY4-30" fmla="*/ 6439 h 6439"/>
              <a:gd name="connsiteX0-31" fmla="*/ 0 w 10277"/>
              <a:gd name="connsiteY0-32" fmla="*/ 9963 h 9963"/>
              <a:gd name="connsiteX1-33" fmla="*/ 8742 w 10277"/>
              <a:gd name="connsiteY1-34" fmla="*/ 295 h 9963"/>
              <a:gd name="connsiteX2-35" fmla="*/ 10277 w 10277"/>
              <a:gd name="connsiteY2-36" fmla="*/ 0 h 9963"/>
              <a:gd name="connsiteX3-37" fmla="*/ 1292 w 10277"/>
              <a:gd name="connsiteY3-38" fmla="*/ 9888 h 9963"/>
              <a:gd name="connsiteX4-39" fmla="*/ 0 w 10277"/>
              <a:gd name="connsiteY4-40" fmla="*/ 9963 h 9963"/>
              <a:gd name="connsiteX0-41" fmla="*/ 0 w 10000"/>
              <a:gd name="connsiteY0-42" fmla="*/ 10000 h 10000"/>
              <a:gd name="connsiteX1-43" fmla="*/ 8506 w 10000"/>
              <a:gd name="connsiteY1-44" fmla="*/ 296 h 10000"/>
              <a:gd name="connsiteX2-45" fmla="*/ 10000 w 10000"/>
              <a:gd name="connsiteY2-46" fmla="*/ 0 h 10000"/>
              <a:gd name="connsiteX3-47" fmla="*/ 1324 w 10000"/>
              <a:gd name="connsiteY3-48" fmla="*/ 9962 h 10000"/>
              <a:gd name="connsiteX4-49" fmla="*/ 0 w 10000"/>
              <a:gd name="connsiteY4-50" fmla="*/ 1000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lnTo>
                  <a:pt x="8506" y="296"/>
                </a:lnTo>
                <a:lnTo>
                  <a:pt x="10000" y="0"/>
                </a:lnTo>
                <a:lnTo>
                  <a:pt x="1324" y="9962"/>
                </a:lnTo>
                <a:lnTo>
                  <a:pt x="0" y="1000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矩形 17"/>
          <p:cNvSpPr/>
          <p:nvPr/>
        </p:nvSpPr>
        <p:spPr>
          <a:xfrm>
            <a:off x="3352873" y="3914750"/>
            <a:ext cx="4871623" cy="2942358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chemeClr val="bg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矩形 17"/>
          <p:cNvSpPr/>
          <p:nvPr/>
        </p:nvSpPr>
        <p:spPr>
          <a:xfrm>
            <a:off x="4992001" y="3058943"/>
            <a:ext cx="6333115" cy="3825069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矩形 17"/>
          <p:cNvSpPr/>
          <p:nvPr/>
        </p:nvSpPr>
        <p:spPr>
          <a:xfrm>
            <a:off x="10469800" y="0"/>
            <a:ext cx="1382836" cy="835203"/>
          </a:xfrm>
          <a:custGeom>
            <a:avLst/>
            <a:gdLst>
              <a:gd name="connsiteX0" fmla="*/ 0 w 2286000"/>
              <a:gd name="connsiteY0" fmla="*/ 0 h 1277144"/>
              <a:gd name="connsiteX1" fmla="*/ 2286000 w 2286000"/>
              <a:gd name="connsiteY1" fmla="*/ 0 h 1277144"/>
              <a:gd name="connsiteX2" fmla="*/ 2286000 w 2286000"/>
              <a:gd name="connsiteY2" fmla="*/ 1277144 h 1277144"/>
              <a:gd name="connsiteX3" fmla="*/ 0 w 2286000"/>
              <a:gd name="connsiteY3" fmla="*/ 1277144 h 1277144"/>
              <a:gd name="connsiteX4" fmla="*/ 0 w 2286000"/>
              <a:gd name="connsiteY4" fmla="*/ 0 h 1277144"/>
              <a:gd name="connsiteX0-1" fmla="*/ 809625 w 2286000"/>
              <a:gd name="connsiteY0-2" fmla="*/ 9525 h 1277144"/>
              <a:gd name="connsiteX1-3" fmla="*/ 2286000 w 2286000"/>
              <a:gd name="connsiteY1-4" fmla="*/ 0 h 1277144"/>
              <a:gd name="connsiteX2-5" fmla="*/ 2286000 w 2286000"/>
              <a:gd name="connsiteY2-6" fmla="*/ 1277144 h 1277144"/>
              <a:gd name="connsiteX3-7" fmla="*/ 0 w 2286000"/>
              <a:gd name="connsiteY3-8" fmla="*/ 1277144 h 1277144"/>
              <a:gd name="connsiteX4-9" fmla="*/ 809625 w 2286000"/>
              <a:gd name="connsiteY4-10" fmla="*/ 9525 h 1277144"/>
              <a:gd name="connsiteX0-11" fmla="*/ 809625 w 2286000"/>
              <a:gd name="connsiteY0-12" fmla="*/ 0 h 1267619"/>
              <a:gd name="connsiteX1-13" fmla="*/ 1619250 w 2286000"/>
              <a:gd name="connsiteY1-14" fmla="*/ 19050 h 1267619"/>
              <a:gd name="connsiteX2-15" fmla="*/ 2286000 w 2286000"/>
              <a:gd name="connsiteY2-16" fmla="*/ 1267619 h 1267619"/>
              <a:gd name="connsiteX3-17" fmla="*/ 0 w 2286000"/>
              <a:gd name="connsiteY3-18" fmla="*/ 1267619 h 1267619"/>
              <a:gd name="connsiteX4-19" fmla="*/ 809625 w 2286000"/>
              <a:gd name="connsiteY4-20" fmla="*/ 0 h 1267619"/>
              <a:gd name="connsiteX0-21" fmla="*/ 1333500 w 2809875"/>
              <a:gd name="connsiteY0-22" fmla="*/ 0 h 1277144"/>
              <a:gd name="connsiteX1-23" fmla="*/ 2143125 w 2809875"/>
              <a:gd name="connsiteY1-24" fmla="*/ 19050 h 1277144"/>
              <a:gd name="connsiteX2-25" fmla="*/ 2809875 w 2809875"/>
              <a:gd name="connsiteY2-26" fmla="*/ 1267619 h 1277144"/>
              <a:gd name="connsiteX3-27" fmla="*/ 0 w 2809875"/>
              <a:gd name="connsiteY3-28" fmla="*/ 1277144 h 1277144"/>
              <a:gd name="connsiteX4-29" fmla="*/ 1333500 w 2809875"/>
              <a:gd name="connsiteY4-30" fmla="*/ 0 h 1277144"/>
              <a:gd name="connsiteX0-31" fmla="*/ 1333500 w 2143125"/>
              <a:gd name="connsiteY0-32" fmla="*/ 0 h 1277144"/>
              <a:gd name="connsiteX1-33" fmla="*/ 2143125 w 2143125"/>
              <a:gd name="connsiteY1-34" fmla="*/ 19050 h 1277144"/>
              <a:gd name="connsiteX2-35" fmla="*/ 962025 w 2143125"/>
              <a:gd name="connsiteY2-36" fmla="*/ 1277144 h 1277144"/>
              <a:gd name="connsiteX3-37" fmla="*/ 0 w 2143125"/>
              <a:gd name="connsiteY3-38" fmla="*/ 1277144 h 1277144"/>
              <a:gd name="connsiteX4-39" fmla="*/ 1333500 w 2143125"/>
              <a:gd name="connsiteY4-40" fmla="*/ 0 h 1277144"/>
              <a:gd name="connsiteX0-41" fmla="*/ 1333500 w 2171700"/>
              <a:gd name="connsiteY0-42" fmla="*/ 0 h 1277144"/>
              <a:gd name="connsiteX1-43" fmla="*/ 2171700 w 2171700"/>
              <a:gd name="connsiteY1-44" fmla="*/ 0 h 1277144"/>
              <a:gd name="connsiteX2-45" fmla="*/ 962025 w 2171700"/>
              <a:gd name="connsiteY2-46" fmla="*/ 1277144 h 1277144"/>
              <a:gd name="connsiteX3-47" fmla="*/ 0 w 2171700"/>
              <a:gd name="connsiteY3-48" fmla="*/ 1277144 h 1277144"/>
              <a:gd name="connsiteX4-49" fmla="*/ 1333500 w 2171700"/>
              <a:gd name="connsiteY4-50" fmla="*/ 0 h 1277144"/>
              <a:gd name="connsiteX0-51" fmla="*/ 1333500 w 2171700"/>
              <a:gd name="connsiteY0-52" fmla="*/ 0 h 1277144"/>
              <a:gd name="connsiteX1-53" fmla="*/ 2171700 w 2171700"/>
              <a:gd name="connsiteY1-54" fmla="*/ 0 h 1277144"/>
              <a:gd name="connsiteX2-55" fmla="*/ 923925 w 2171700"/>
              <a:gd name="connsiteY2-56" fmla="*/ 1277144 h 1277144"/>
              <a:gd name="connsiteX3-57" fmla="*/ 0 w 2171700"/>
              <a:gd name="connsiteY3-58" fmla="*/ 1277144 h 1277144"/>
              <a:gd name="connsiteX4-59" fmla="*/ 1333500 w 2171700"/>
              <a:gd name="connsiteY4-60" fmla="*/ 0 h 1277144"/>
              <a:gd name="connsiteX0-61" fmla="*/ 1276350 w 2114550"/>
              <a:gd name="connsiteY0-62" fmla="*/ 0 h 1277144"/>
              <a:gd name="connsiteX1-63" fmla="*/ 2114550 w 2114550"/>
              <a:gd name="connsiteY1-64" fmla="*/ 0 h 1277144"/>
              <a:gd name="connsiteX2-65" fmla="*/ 866775 w 2114550"/>
              <a:gd name="connsiteY2-66" fmla="*/ 1277144 h 1277144"/>
              <a:gd name="connsiteX3-67" fmla="*/ 0 w 2114550"/>
              <a:gd name="connsiteY3-68" fmla="*/ 1277144 h 1277144"/>
              <a:gd name="connsiteX4-69" fmla="*/ 1276350 w 2114550"/>
              <a:gd name="connsiteY4-70" fmla="*/ 0 h 127714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14550" h="1277144">
                <a:moveTo>
                  <a:pt x="1276350" y="0"/>
                </a:moveTo>
                <a:lnTo>
                  <a:pt x="2114550" y="0"/>
                </a:lnTo>
                <a:lnTo>
                  <a:pt x="866775" y="1277144"/>
                </a:lnTo>
                <a:lnTo>
                  <a:pt x="0" y="1277144"/>
                </a:lnTo>
                <a:lnTo>
                  <a:pt x="1276350" y="0"/>
                </a:lnTo>
                <a:close/>
              </a:path>
            </a:pathLst>
          </a:custGeom>
          <a:solidFill>
            <a:srgbClr val="3E7F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45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387033" y="1425380"/>
            <a:ext cx="491784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6600" b="1" dirty="0">
                <a:solidFill>
                  <a:srgbClr val="3E7FE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</a:t>
            </a:r>
            <a:endParaRPr kumimoji="1" lang="zh-CN" altLang="en-US" sz="6600" b="1" dirty="0">
              <a:solidFill>
                <a:srgbClr val="3E7FE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87033" y="2533376"/>
            <a:ext cx="75349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动态</a:t>
            </a:r>
            <a:r>
              <a:rPr kumimoji="1" lang="en-US" altLang="zh-CN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PPT</a:t>
            </a:r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内容</a:t>
            </a:r>
            <a:r>
              <a:rPr kumimoji="1" lang="zh-CN" altLang="en-US" sz="4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制作</a:t>
            </a:r>
            <a:endParaRPr kumimoji="1" lang="zh-CN" altLang="en-US" sz="4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0" name="图片 9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01684" y="558482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荐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体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14095" y="1143000"/>
            <a:ext cx="1030414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</a:rPr>
              <a:t>建议使用系统自带字体，如：</a:t>
            </a:r>
            <a:r>
              <a:rPr lang="zh-CN" altLang="en-US" b="1" dirty="0">
                <a:solidFill>
                  <a:srgbClr val="00B05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</a:rPr>
              <a:t>宋体、仿宋、黑体、微软雅黑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</a:rPr>
              <a:t>等，英文字体推荐使用</a:t>
            </a:r>
            <a:r>
              <a:rPr lang="en-US" altLang="zh-CN" b="1" dirty="0">
                <a:solidFill>
                  <a:srgbClr val="00B050"/>
                </a:solidFill>
                <a:latin typeface="Times New Roman Bold" panose="02020603050405020304" charset="0"/>
                <a:ea typeface="Microsoft YaHei UI" panose="020B0503020204020204" pitchFamily="34" charset="-122"/>
                <a:cs typeface="Times New Roman Bold" panose="02020603050405020304" charset="0"/>
              </a:rPr>
              <a:t>Times New Roman</a:t>
            </a:r>
            <a:r>
              <a:rPr lang="zh-CN" altLang="en-US" dirty="0">
                <a:solidFill>
                  <a:srgbClr val="00B050"/>
                </a:solidFill>
                <a:latin typeface="Times New Roman Regular" panose="02020603050405020304" charset="0"/>
                <a:ea typeface="Microsoft YaHei UI" panose="020B0503020204020204" pitchFamily="34" charset="-122"/>
                <a:cs typeface="Times New Roman Regular" panose="02020603050405020304" charset="0"/>
              </a:rPr>
              <a:t>，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可以更大程度保证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PT</a:t>
            </a:r>
            <a:r>
              <a:rPr lang="zh-CN" altLang="en-US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解析后字体显示效果</a:t>
            </a:r>
            <a:endParaRPr lang="zh-CN" altLang="en-US" dirty="0">
              <a:solidFill>
                <a:srgbClr val="00B050"/>
              </a:solidFill>
              <a:latin typeface="Times New Roman Regular" panose="02020603050405020304" charset="0"/>
              <a:ea typeface="Microsoft YaHei UI" panose="020B0503020204020204" pitchFamily="34" charset="-122"/>
              <a:cs typeface="Times New Roman Regular" panose="02020603050405020304" charset="0"/>
            </a:endParaRPr>
          </a:p>
        </p:txBody>
      </p:sp>
      <p:pic>
        <p:nvPicPr>
          <p:cNvPr id="35" name="图片 3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583045" y="3499485"/>
            <a:ext cx="4694555" cy="25019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6" name="图片 3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01725" y="2263140"/>
            <a:ext cx="4890770" cy="260477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9" name="文本框 38"/>
          <p:cNvSpPr txBox="1"/>
          <p:nvPr/>
        </p:nvSpPr>
        <p:spPr>
          <a:xfrm>
            <a:off x="6406515" y="2746375"/>
            <a:ext cx="504825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ea typeface="微软雅黑" panose="020B0503020204020204" pitchFamily="34" charset="-122"/>
                <a:cs typeface="+mn-lt"/>
                <a:sym typeface="+mn-ea"/>
              </a:rPr>
              <a:t>*</a:t>
            </a:r>
            <a:r>
              <a:rPr lang="zh-CN" altLang="en-US" sz="1600">
                <a:ea typeface="微软雅黑" panose="020B0503020204020204" pitchFamily="34" charset="-122"/>
                <a:cs typeface="+mn-lt"/>
                <a:sym typeface="+mn-ea"/>
              </a:rPr>
              <a:t>如果使用了其他无法解析的字体，可以在本地</a:t>
            </a:r>
            <a:r>
              <a:rPr lang="en-US" altLang="zh-CN" sz="1600">
                <a:ea typeface="微软雅黑" panose="020B0503020204020204" pitchFamily="34" charset="-122"/>
                <a:cs typeface="+mn-lt"/>
                <a:sym typeface="+mn-ea"/>
              </a:rPr>
              <a:t>office</a:t>
            </a:r>
            <a:r>
              <a:rPr lang="zh-CN" altLang="en-US" sz="1600">
                <a:ea typeface="微软雅黑" panose="020B0503020204020204" pitchFamily="34" charset="-122"/>
                <a:cs typeface="+mn-lt"/>
                <a:sym typeface="+mn-ea"/>
              </a:rPr>
              <a:t>中使用替换字体功能统一替换掉，操作参考下图：</a:t>
            </a:r>
            <a:endParaRPr lang="zh-CN" altLang="en-US" sz="1600">
              <a:ea typeface="微软雅黑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2" name="矩形 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48979" y="698182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本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辑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49020" y="1155065"/>
            <a:ext cx="5368925" cy="41230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 fontAlgn="auto">
              <a:lnSpc>
                <a:spcPct val="150000"/>
              </a:lnSpc>
            </a:pPr>
            <a:r>
              <a:rPr lang="zh-CN" altLang="en-US" sz="2000" dirty="0">
                <a:ea typeface="微软雅黑" panose="020B0503020204020204" pitchFamily="34" charset="-122"/>
                <a:cs typeface="+mn-lt"/>
              </a:rPr>
              <a:t>在选用推荐字体下，支持以下文本操作：</a:t>
            </a:r>
            <a:endParaRPr lang="zh-CN" altLang="en-US" sz="2000" dirty="0">
              <a:ea typeface="微软雅黑" panose="020B0503020204020204" pitchFamily="34" charset="-122"/>
              <a:cs typeface="+mn-lt"/>
            </a:endParaRPr>
          </a:p>
          <a:p>
            <a:pPr algn="l" fontAlgn="auto">
              <a:lnSpc>
                <a:spcPct val="200000"/>
              </a:lnSpc>
            </a:pPr>
            <a:r>
              <a:rPr lang="zh-CN" altLang="en-US" sz="2000" dirty="0">
                <a:ea typeface="宋体" panose="02010600030101010101" pitchFamily="2" charset="-122"/>
                <a:cs typeface="+mn-lt"/>
              </a:rPr>
              <a:t>常规文本</a:t>
            </a:r>
            <a:endParaRPr lang="zh-CN" altLang="en-US" sz="2000" dirty="0">
              <a:ea typeface="宋体" panose="02010600030101010101" pitchFamily="2" charset="-122"/>
              <a:cs typeface="+mn-lt"/>
            </a:endParaRPr>
          </a:p>
          <a:p>
            <a:pPr algn="l" fontAlgn="auto">
              <a:lnSpc>
                <a:spcPct val="200000"/>
              </a:lnSpc>
            </a:pPr>
            <a:r>
              <a:rPr lang="zh-CN" altLang="en-US" sz="2000" b="1" dirty="0">
                <a:ea typeface="宋体" panose="02010600030101010101" pitchFamily="2" charset="-122"/>
                <a:cs typeface="+mn-lt"/>
              </a:rPr>
              <a:t>粗体文本</a:t>
            </a:r>
            <a:endParaRPr lang="zh-CN" altLang="en-US" sz="2000" dirty="0">
              <a:ea typeface="宋体" panose="02010600030101010101" pitchFamily="2" charset="-122"/>
              <a:cs typeface="+mn-lt"/>
            </a:endParaRPr>
          </a:p>
          <a:p>
            <a:pPr algn="l" fontAlgn="auto">
              <a:lnSpc>
                <a:spcPct val="200000"/>
              </a:lnSpc>
            </a:pPr>
            <a:r>
              <a:rPr lang="zh-CN" altLang="en-US" sz="2000" i="1" dirty="0">
                <a:ea typeface="宋体" panose="02010600030101010101" pitchFamily="2" charset="-122"/>
                <a:cs typeface="+mn-lt"/>
              </a:rPr>
              <a:t>斜体文本</a:t>
            </a:r>
            <a:endParaRPr lang="zh-CN" altLang="en-US" sz="2000" dirty="0">
              <a:ea typeface="宋体" panose="02010600030101010101" pitchFamily="2" charset="-122"/>
              <a:cs typeface="+mn-lt"/>
            </a:endParaRPr>
          </a:p>
          <a:p>
            <a:pPr algn="l" fontAlgn="auto">
              <a:lnSpc>
                <a:spcPct val="200000"/>
              </a:lnSpc>
            </a:pPr>
            <a:r>
              <a:rPr lang="zh-CN" altLang="en-US" sz="2000" u="sng" dirty="0">
                <a:ea typeface="宋体" panose="02010600030101010101" pitchFamily="2" charset="-122"/>
                <a:cs typeface="+mn-lt"/>
              </a:rPr>
              <a:t>下划线文本</a:t>
            </a:r>
            <a:endParaRPr lang="zh-CN" altLang="en-US" sz="2000" u="sng" dirty="0">
              <a:ea typeface="宋体" panose="02010600030101010101" pitchFamily="2" charset="-122"/>
              <a:cs typeface="+mn-lt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800" dirty="0">
                <a:ea typeface="宋体" panose="02010600030101010101" pitchFamily="2" charset="-122"/>
                <a:cs typeface="+mn-lt"/>
              </a:rPr>
              <a:t>不同字号</a:t>
            </a:r>
            <a:r>
              <a:rPr lang="zh-CN" altLang="en-US" sz="2000" dirty="0">
                <a:ea typeface="宋体" panose="02010600030101010101" pitchFamily="2" charset="-122"/>
                <a:cs typeface="+mn-lt"/>
              </a:rPr>
              <a:t>、</a:t>
            </a:r>
            <a:r>
              <a:rPr lang="zh-CN" altLang="en-US" sz="2000" dirty="0">
                <a:solidFill>
                  <a:srgbClr val="00B050"/>
                </a:solidFill>
                <a:ea typeface="宋体" panose="02010600030101010101" pitchFamily="2" charset="-122"/>
                <a:cs typeface="+mn-lt"/>
              </a:rPr>
              <a:t>不同</a:t>
            </a:r>
            <a:r>
              <a:rPr lang="zh-CN" altLang="en-US" sz="2800" dirty="0">
                <a:solidFill>
                  <a:srgbClr val="00B050"/>
                </a:solidFill>
                <a:ea typeface="宋体" panose="02010600030101010101" pitchFamily="2" charset="-122"/>
                <a:cs typeface="+mn-lt"/>
              </a:rPr>
              <a:t>颜色</a:t>
            </a:r>
            <a:r>
              <a:rPr lang="zh-CN" altLang="en-US" sz="2000" dirty="0">
                <a:ea typeface="宋体" panose="02010600030101010101" pitchFamily="2" charset="-122"/>
                <a:cs typeface="+mn-lt"/>
              </a:rPr>
              <a:t>文本</a:t>
            </a:r>
            <a:endParaRPr lang="zh-CN" altLang="en-US" sz="2000" dirty="0">
              <a:ea typeface="宋体" panose="02010600030101010101" pitchFamily="2" charset="-122"/>
              <a:cs typeface="+mn-lt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cs typeface="+mn-lt"/>
              </a:rPr>
              <a:t>不同行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间距文本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  <a:cs typeface="+mn-lt"/>
            </a:endParaRPr>
          </a:p>
        </p:txBody>
      </p:sp>
      <p:pic>
        <p:nvPicPr>
          <p:cNvPr id="7" name="334E55B0-647D-440b-865C-3EC943EB4CBC-1" descr="wpsoffi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41160" y="2689860"/>
            <a:ext cx="4486910" cy="7296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574790" y="2020570"/>
            <a:ext cx="12877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auto">
              <a:lnSpc>
                <a:spcPct val="150000"/>
              </a:lnSpc>
            </a:pPr>
            <a:r>
              <a:rPr lang="en-US" altLang="zh-CN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LaTeX</a:t>
            </a:r>
            <a:r>
              <a:rPr lang="zh-CN" altLang="en-US">
                <a:ea typeface="宋体" panose="02010600030101010101" pitchFamily="2" charset="-122"/>
                <a:cs typeface="+mn-lt"/>
                <a:sym typeface="+mn-ea"/>
              </a:rPr>
              <a:t>公式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8188325" y="3582035"/>
                <a:ext cx="2954655" cy="6699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+</m:t>
                              </m:r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𝑛</m:t>
                          </m:r>
                        </m:sup>
                      </m:sSup>
                      <m:r>
                        <a:rPr lang="en-US" altLang="zh-CN" i="1">
                          <a:latin typeface="DejaVu Math TeX Gyre" panose="02000503000000000000" charset="0"/>
                          <a:cs typeface="DejaVu Math TeX Gyre" panose="02000503000000000000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DejaVu Math TeX Gyre" panose="02000503000000000000" charset="0"/>
                            </a:rPr>
                          </m:ctrlPr>
                        </m:naryPr>
                        <m:sub>
                          <m:r>
                            <a:rPr lang="en-US" altLang="zh-CN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𝑘</m:t>
                          </m:r>
                          <m:r>
                            <a:rPr lang="en-US" altLang="zh-CN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=</m:t>
                          </m:r>
                          <m:r>
                            <a:rPr lang="en-US" altLang="zh-CN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i="1">
                              <a:latin typeface="DejaVu Math TeX Gyre" panose="02000503000000000000" charset="0"/>
                              <a:cs typeface="DejaVu Math TeX Gyre" panose="02000503000000000000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noBar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DejaVu Math TeX Gyre" panose="02000503000000000000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DejaVu Math TeX Gyre" panose="02000503000000000000" charset="0"/>
                                      <a:cs typeface="DejaVu Math TeX Gyre" panose="02000503000000000000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DejaVu Math TeX Gyre" panose="02000503000000000000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DejaVu Math TeX Gyre" panose="02000503000000000000" charset="0"/>
                                  <a:cs typeface="DejaVu Math TeX Gyre" panose="02000503000000000000" charset="0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8325" y="3582035"/>
                <a:ext cx="2954655" cy="669925"/>
              </a:xfrm>
              <a:prstGeom prst="rect">
                <a:avLst/>
              </a:prstGeom>
              <a:blipFill rotWithShape="1">
                <a:blip r:embed="rId2"/>
                <a:stretch>
                  <a:fillRect r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574790" y="3710305"/>
            <a:ext cx="1231427" cy="45589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auto">
              <a:lnSpc>
                <a:spcPct val="150000"/>
              </a:lnSpc>
            </a:pPr>
            <a:r>
              <a:rPr lang="en-US" altLang="zh-CN" dirty="0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Office</a:t>
            </a:r>
            <a:r>
              <a:rPr lang="zh-CN" altLang="en-US" dirty="0">
                <a:ea typeface="宋体" panose="02010600030101010101" pitchFamily="2" charset="-122"/>
                <a:cs typeface="+mn-lt"/>
                <a:sym typeface="+mn-ea"/>
              </a:rPr>
              <a:t>公式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574790" y="4507865"/>
            <a:ext cx="159258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auto">
              <a:lnSpc>
                <a:spcPct val="150000"/>
              </a:lnSpc>
            </a:pPr>
            <a:r>
              <a:rPr lang="en-US" altLang="zh-CN">
                <a:latin typeface="Times New Roman Regular" panose="02020603050405020304" charset="0"/>
                <a:ea typeface="宋体" panose="02010600030101010101" pitchFamily="2" charset="-122"/>
                <a:cs typeface="Times New Roman Regular" panose="02020603050405020304" charset="0"/>
                <a:sym typeface="+mn-ea"/>
              </a:rPr>
              <a:t>MathType</a:t>
            </a:r>
            <a:r>
              <a:rPr lang="zh-CN" altLang="en-US">
                <a:ea typeface="宋体" panose="02010600030101010101" pitchFamily="2" charset="-122"/>
                <a:cs typeface="+mn-lt"/>
                <a:sym typeface="+mn-ea"/>
              </a:rPr>
              <a:t>公式</a:t>
            </a:r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23315" y="5601970"/>
            <a:ext cx="268224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b="1">
                <a:ea typeface="微软雅黑" panose="020B0503020204020204" pitchFamily="34" charset="-122"/>
                <a:cs typeface="+mn-lt"/>
                <a:sym typeface="+mn-ea"/>
              </a:rPr>
              <a:t>* </a:t>
            </a:r>
            <a:r>
              <a:rPr lang="zh-CN" altLang="en-US" b="1">
                <a:solidFill>
                  <a:srgbClr val="FF0000"/>
                </a:solidFill>
                <a:ea typeface="微软雅黑" panose="020B0503020204020204" pitchFamily="34" charset="-122"/>
                <a:cs typeface="+mn-lt"/>
                <a:sym typeface="+mn-ea"/>
              </a:rPr>
              <a:t>不推荐</a:t>
            </a:r>
            <a:r>
              <a:rPr lang="zh-CN" altLang="en-US" b="1">
                <a:ea typeface="微软雅黑" panose="020B0503020204020204" pitchFamily="34" charset="-122"/>
                <a:cs typeface="+mn-lt"/>
                <a:sym typeface="+mn-ea"/>
              </a:rPr>
              <a:t>使用艺术字效果</a:t>
            </a:r>
            <a:endParaRPr lang="zh-CN" altLang="en-US" b="1">
              <a:ea typeface="微软雅黑" panose="020B0503020204020204" pitchFamily="34" charset="-122"/>
              <a:cs typeface="+mn-lt"/>
              <a:sym typeface="+mn-ea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8324215" y="4507865"/>
          <a:ext cx="2329180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039110" imgH="1031875" progId="Equation.DSMT4">
                  <p:embed/>
                </p:oleObj>
              </mc:Choice>
              <mc:Fallback>
                <p:oleObj name="" r:id="rId3" imgW="3039110" imgH="1031875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4215" y="4507865"/>
                        <a:ext cx="2329180" cy="87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534327" y="2273935"/>
            <a:ext cx="2512539" cy="1015663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>
              <a:lnSpc>
                <a:spcPct val="100000"/>
              </a:lnSpc>
              <a:buFont typeface="Wingdings" panose="05000000000000000000" pitchFamily="2" charset="2"/>
              <a:buChar char="q"/>
              <a:defRPr/>
            </a:pPr>
            <a:r>
              <a:rPr lang="en-US" altLang="zh-CN" sz="2000" dirty="0">
                <a:ea typeface="宋体" panose="02010600030101010101" pitchFamily="2" charset="-122"/>
                <a:cs typeface="+mn-lt"/>
              </a:rPr>
              <a:t> </a:t>
            </a:r>
            <a:r>
              <a:rPr lang="zh-CN" altLang="en-US" sz="2000" dirty="0">
                <a:ea typeface="宋体" panose="02010600030101010101" pitchFamily="2" charset="-122"/>
                <a:cs typeface="+mn-lt"/>
              </a:rPr>
              <a:t>项目符号</a:t>
            </a:r>
            <a:endParaRPr lang="en-US" altLang="zh-CN" sz="2000" dirty="0">
              <a:ea typeface="宋体" panose="02010600030101010101" pitchFamily="2" charset="-122"/>
              <a:cs typeface="+mn-lt"/>
            </a:endParaRPr>
          </a:p>
          <a:p>
            <a:pPr marL="914400" lvl="1" indent="-457200">
              <a:lnSpc>
                <a:spcPct val="100000"/>
              </a:lnSpc>
              <a:buFont typeface="+mj-lt"/>
              <a:buAutoNum type="arabicPeriod"/>
              <a:defRPr/>
            </a:pPr>
            <a:r>
              <a:rPr lang="zh-CN" altLang="en-US" sz="2000" dirty="0">
                <a:ea typeface="宋体" panose="02010600030101010101" pitchFamily="2" charset="-122"/>
                <a:cs typeface="+mn-lt"/>
              </a:rPr>
              <a:t>项目符号</a:t>
            </a:r>
            <a:endParaRPr lang="en-US" altLang="zh-CN" sz="2000" dirty="0">
              <a:ea typeface="宋体" panose="02010600030101010101" pitchFamily="2" charset="-122"/>
              <a:cs typeface="+mn-lt"/>
            </a:endParaRPr>
          </a:p>
          <a:p>
            <a:pPr marL="914400" lvl="1" indent="-457200">
              <a:lnSpc>
                <a:spcPct val="100000"/>
              </a:lnSpc>
              <a:buFont typeface="Wingdings" panose="05000000000000000000" pitchFamily="2" charset="2"/>
              <a:buChar char="v"/>
              <a:defRPr/>
            </a:pPr>
            <a:r>
              <a:rPr lang="zh-CN" altLang="en-US" sz="2000" dirty="0">
                <a:ea typeface="宋体" panose="02010600030101010101" pitchFamily="2" charset="-122"/>
                <a:cs typeface="+mn-lt"/>
              </a:rPr>
              <a:t>项目符号</a:t>
            </a:r>
            <a:endParaRPr lang="zh-CN" altLang="en-US" sz="2000" dirty="0">
              <a:ea typeface="宋体" panose="02010600030101010101" pitchFamily="2" charset="-122"/>
              <a:cs typeface="+mn-lt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12" name="矩形 1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15" name="图片 14" descr="资源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七角星 24"/>
          <p:cNvSpPr/>
          <p:nvPr/>
        </p:nvSpPr>
        <p:spPr>
          <a:xfrm>
            <a:off x="190754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294089" y="794067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插入的图片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11070" y="2342515"/>
            <a:ext cx="89217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JPG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26" name="七角星 25"/>
          <p:cNvSpPr/>
          <p:nvPr/>
        </p:nvSpPr>
        <p:spPr>
          <a:xfrm>
            <a:off x="420243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4420235" y="2342515"/>
            <a:ext cx="106426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PNG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28" name="七角星 27"/>
          <p:cNvSpPr/>
          <p:nvPr/>
        </p:nvSpPr>
        <p:spPr>
          <a:xfrm>
            <a:off x="6383655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757670" y="2342515"/>
            <a:ext cx="75120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TIF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32" name="七角星 31"/>
          <p:cNvSpPr/>
          <p:nvPr/>
        </p:nvSpPr>
        <p:spPr>
          <a:xfrm>
            <a:off x="8707755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9011285" y="2342515"/>
            <a:ext cx="98488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SVG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42" name="七角星 41"/>
          <p:cNvSpPr/>
          <p:nvPr/>
        </p:nvSpPr>
        <p:spPr>
          <a:xfrm>
            <a:off x="1907540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2053590" y="4110355"/>
            <a:ext cx="111823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5E83E2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r>
              <a:rPr lang="en-US" altLang="zh-CN" sz="3200" dirty="0">
                <a:ln>
                  <a:noFill/>
                </a:ln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JPEG</a:t>
            </a:r>
            <a:endParaRPr lang="en-US" altLang="zh-CN" sz="3200" dirty="0">
              <a:ln>
                <a:noFill/>
              </a:ln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44" name="七角星 43"/>
          <p:cNvSpPr/>
          <p:nvPr/>
        </p:nvSpPr>
        <p:spPr>
          <a:xfrm>
            <a:off x="4202430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4420235" y="4110355"/>
            <a:ext cx="108394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BMP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46" name="七角星 45"/>
          <p:cNvSpPr/>
          <p:nvPr/>
        </p:nvSpPr>
        <p:spPr>
          <a:xfrm>
            <a:off x="6383655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6623685" y="4110355"/>
            <a:ext cx="1019175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EMF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48" name="七角星 47"/>
          <p:cNvSpPr/>
          <p:nvPr/>
        </p:nvSpPr>
        <p:spPr>
          <a:xfrm>
            <a:off x="8707755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9011285" y="4110355"/>
            <a:ext cx="82042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GIF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3" name="矩形 2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6" name="图片 5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7259" y="830262"/>
            <a:ext cx="3383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插入的音频</a:t>
            </a: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格式</a:t>
            </a:r>
            <a:endParaRPr lang="zh-CN" altLang="en-US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七角星 51"/>
          <p:cNvSpPr/>
          <p:nvPr/>
        </p:nvSpPr>
        <p:spPr>
          <a:xfrm>
            <a:off x="305181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文本框 52"/>
          <p:cNvSpPr txBox="1"/>
          <p:nvPr/>
        </p:nvSpPr>
        <p:spPr>
          <a:xfrm>
            <a:off x="3267710" y="2342515"/>
            <a:ext cx="106680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MP3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55" name="七角星 54"/>
          <p:cNvSpPr/>
          <p:nvPr/>
        </p:nvSpPr>
        <p:spPr>
          <a:xfrm>
            <a:off x="5346700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7" name="文本框 56"/>
          <p:cNvSpPr txBox="1"/>
          <p:nvPr/>
        </p:nvSpPr>
        <p:spPr>
          <a:xfrm>
            <a:off x="5564505" y="2342515"/>
            <a:ext cx="11156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5E83E2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WAV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58" name="七角星 57"/>
          <p:cNvSpPr/>
          <p:nvPr/>
        </p:nvSpPr>
        <p:spPr>
          <a:xfrm>
            <a:off x="7527925" y="188468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9" name="文本框 58"/>
          <p:cNvSpPr txBox="1"/>
          <p:nvPr/>
        </p:nvSpPr>
        <p:spPr>
          <a:xfrm>
            <a:off x="7729855" y="2342515"/>
            <a:ext cx="112014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W4A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62" name="七角星 61"/>
          <p:cNvSpPr/>
          <p:nvPr/>
        </p:nvSpPr>
        <p:spPr>
          <a:xfrm>
            <a:off x="1907540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3" name="文本框 62"/>
          <p:cNvSpPr txBox="1"/>
          <p:nvPr/>
        </p:nvSpPr>
        <p:spPr>
          <a:xfrm>
            <a:off x="2053590" y="4110355"/>
            <a:ext cx="122618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5E83E2"/>
                </a:solidFill>
              </a14:hiddenFill>
            </a:ext>
          </a:extLst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ADTS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64" name="七角星 63"/>
          <p:cNvSpPr/>
          <p:nvPr/>
        </p:nvSpPr>
        <p:spPr>
          <a:xfrm>
            <a:off x="4202430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5" name="文本框 64"/>
          <p:cNvSpPr txBox="1"/>
          <p:nvPr/>
        </p:nvSpPr>
        <p:spPr>
          <a:xfrm>
            <a:off x="4420235" y="4110355"/>
            <a:ext cx="101981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AIFF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66" name="七角星 65"/>
          <p:cNvSpPr/>
          <p:nvPr/>
        </p:nvSpPr>
        <p:spPr>
          <a:xfrm>
            <a:off x="6383655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7" name="文本框 66"/>
          <p:cNvSpPr txBox="1"/>
          <p:nvPr/>
        </p:nvSpPr>
        <p:spPr>
          <a:xfrm>
            <a:off x="6623685" y="4110355"/>
            <a:ext cx="95631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CAF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sp>
        <p:nvSpPr>
          <p:cNvPr id="68" name="七角星 67"/>
          <p:cNvSpPr/>
          <p:nvPr/>
        </p:nvSpPr>
        <p:spPr>
          <a:xfrm>
            <a:off x="8707755" y="3652520"/>
            <a:ext cx="1499235" cy="1499235"/>
          </a:xfrm>
          <a:prstGeom prst="star7">
            <a:avLst/>
          </a:prstGeom>
          <a:solidFill>
            <a:srgbClr val="5E83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0" name="文本框 69"/>
          <p:cNvSpPr txBox="1"/>
          <p:nvPr/>
        </p:nvSpPr>
        <p:spPr>
          <a:xfrm>
            <a:off x="9011285" y="4110355"/>
            <a:ext cx="1019810" cy="583565"/>
          </a:xfrm>
          <a:prstGeom prst="rect">
            <a:avLst/>
          </a:prstGeom>
          <a:solidFill>
            <a:srgbClr val="5E83E2"/>
          </a:solidFill>
          <a:ln>
            <a:noFill/>
          </a:ln>
        </p:spPr>
        <p:txBody>
          <a:bodyPr wrap="none" rtlCol="0" anchor="t">
            <a:spAutoFit/>
          </a:bodyPr>
          <a:p>
            <a:r>
              <a:rPr lang="en-US" altLang="zh-CN" sz="32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+mn-lt"/>
                <a:sym typeface="+mn-ea"/>
              </a:rPr>
              <a:t>AAC</a:t>
            </a:r>
            <a:endParaRPr lang="en-US" altLang="zh-CN" sz="3200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+mn-lt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66065" y="165735"/>
            <a:ext cx="1752600" cy="411480"/>
            <a:chOff x="419" y="261"/>
            <a:chExt cx="2760" cy="648"/>
          </a:xfrm>
        </p:grpSpPr>
        <p:sp>
          <p:nvSpPr>
            <p:cNvPr id="2" name="矩形 1"/>
            <p:cNvSpPr/>
            <p:nvPr/>
          </p:nvSpPr>
          <p:spPr>
            <a:xfrm>
              <a:off x="419" y="261"/>
              <a:ext cx="1887" cy="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" name="图片 2" descr="资源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19" y="261"/>
              <a:ext cx="2760" cy="5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3940,&quot;width&quot;:7393}"/>
</p:tagLst>
</file>

<file path=ppt/tags/tag2.xml><?xml version="1.0" encoding="utf-8"?>
<p:tagLst xmlns:p="http://schemas.openxmlformats.org/presentationml/2006/main">
  <p:tag name="KSO_WM_UNIT_PLACING_PICTURE_USER_VIEWPORT" val="{&quot;height&quot;:4102,&quot;width&quot;:7702}"/>
</p:tagLst>
</file>

<file path=ppt/tags/tag3.xml><?xml version="1.0" encoding="utf-8"?>
<p:tagLst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5.xml><?xml version="1.0" encoding="utf-8"?>
<p:tagLst xmlns:p="http://schemas.openxmlformats.org/presentationml/2006/main">
  <p:tag name="KSO_WPP_MARK_KEY" val="b638c357-d5a8-4cf4-8552-ba39932656d3"/>
  <p:tag name="COMMONDATA" val="eyJoZGlkIjoiMjNmOGY4ODRmYThlNTllYTY3ODAxY2UzMmVkYTgxYzgifQ==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334E55B0-647D-440b-865C-3EC943EB4CBC-1">
      <extobjdata type="334E55B0-647D-440b-865C-3EC943EB4CBC" data="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"/>
    </extobj>
  </extobjs>
</s:customData>
</file>

<file path=customXml/itemProps4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95</Words>
  <Application>WPS 演示</Application>
  <PresentationFormat>宽屏</PresentationFormat>
  <Paragraphs>459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41" baseType="lpstr">
      <vt:lpstr>Arial</vt:lpstr>
      <vt:lpstr>宋体</vt:lpstr>
      <vt:lpstr>Wingdings</vt:lpstr>
      <vt:lpstr>PingFang SC</vt:lpstr>
      <vt:lpstr>微软雅黑</vt:lpstr>
      <vt:lpstr>华文细黑</vt:lpstr>
      <vt:lpstr>黑体-简</vt:lpstr>
      <vt:lpstr>等线</vt:lpstr>
      <vt:lpstr>Microsoft YaHei UI</vt:lpstr>
      <vt:lpstr>苹方-简</vt:lpstr>
      <vt:lpstr>Times New Roman Bold</vt:lpstr>
      <vt:lpstr>Times New Roman Regular</vt:lpstr>
      <vt:lpstr>Cambria Math</vt:lpstr>
      <vt:lpstr>DejaVu Math TeX Gyre</vt:lpstr>
      <vt:lpstr>汉仪中等线KW</vt:lpstr>
      <vt:lpstr>Open Sans</vt:lpstr>
      <vt:lpstr>Tahoma</vt:lpstr>
      <vt:lpstr>Arial Unicode MS</vt:lpstr>
      <vt:lpstr>等线 Light</vt:lpstr>
      <vt:lpstr>等线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WPS_1692668353</cp:lastModifiedBy>
  <cp:revision>137</cp:revision>
  <dcterms:created xsi:type="dcterms:W3CDTF">2023-09-15T02:01:27Z</dcterms:created>
  <dcterms:modified xsi:type="dcterms:W3CDTF">2023-09-15T02:0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D2F305370FC743FD8303E646BC270A8</vt:lpwstr>
  </property>
  <property fmtid="{D5CDD505-2E9C-101B-9397-08002B2CF9AE}" pid="3" name="KSOProductBuildVer">
    <vt:lpwstr>2052-6.0.2.8225</vt:lpwstr>
  </property>
</Properties>
</file>